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6F1F" w:rsidRDefault="00496F1F" w:rsidP="00496F1F">
      <w:pPr>
        <w:jc w:val="center"/>
        <w:rPr>
          <w:rFonts w:ascii="黑体" w:eastAsia="黑体"/>
          <w:b/>
          <w:bCs/>
          <w:sz w:val="24"/>
        </w:rPr>
      </w:pPr>
      <w:r>
        <w:rPr>
          <w:b/>
          <w:sz w:val="32"/>
          <w:szCs w:val="32"/>
        </w:rPr>
        <w:t>20</w:t>
      </w:r>
      <w:r>
        <w:rPr>
          <w:rFonts w:hint="eastAsia"/>
          <w:b/>
          <w:sz w:val="32"/>
          <w:szCs w:val="32"/>
        </w:rPr>
        <w:t>1</w:t>
      </w:r>
      <w:r w:rsidR="009F04B4">
        <w:rPr>
          <w:rFonts w:hint="eastAsia"/>
          <w:b/>
          <w:sz w:val="32"/>
          <w:szCs w:val="32"/>
        </w:rPr>
        <w:t>8</w:t>
      </w:r>
      <w:r>
        <w:rPr>
          <w:b/>
          <w:sz w:val="32"/>
          <w:szCs w:val="32"/>
        </w:rPr>
        <w:t>年硕士</w:t>
      </w:r>
      <w:r>
        <w:rPr>
          <w:rFonts w:hint="eastAsia"/>
          <w:b/>
          <w:sz w:val="32"/>
          <w:szCs w:val="32"/>
        </w:rPr>
        <w:t>研究生入学考试</w:t>
      </w:r>
      <w:r>
        <w:rPr>
          <w:b/>
          <w:sz w:val="32"/>
          <w:szCs w:val="32"/>
        </w:rPr>
        <w:t>初试考试大纲</w:t>
      </w:r>
    </w:p>
    <w:p w:rsidR="00361664" w:rsidRDefault="00361664" w:rsidP="00361664">
      <w:pPr>
        <w:rPr>
          <w:rFonts w:ascii="黑体" w:eastAsia="黑体"/>
          <w:sz w:val="24"/>
        </w:rPr>
      </w:pPr>
    </w:p>
    <w:p w:rsidR="00DD5541" w:rsidRDefault="00DD5541">
      <w:pPr>
        <w:jc w:val="center"/>
        <w:rPr>
          <w:rFonts w:ascii="黑体" w:eastAsia="黑体"/>
          <w:sz w:val="24"/>
        </w:rPr>
      </w:pPr>
    </w:p>
    <w:p w:rsidR="00496F1F" w:rsidRPr="00C5745E" w:rsidRDefault="00496F1F" w:rsidP="00C5745E">
      <w:pPr>
        <w:spacing w:line="360" w:lineRule="auto"/>
        <w:rPr>
          <w:rFonts w:ascii="宋体" w:hAnsi="宋体"/>
          <w:sz w:val="24"/>
          <w:szCs w:val="24"/>
        </w:rPr>
      </w:pPr>
      <w:r w:rsidRPr="00C5745E">
        <w:rPr>
          <w:rFonts w:ascii="宋体" w:hAnsi="宋体" w:hint="eastAsia"/>
          <w:sz w:val="24"/>
          <w:szCs w:val="24"/>
        </w:rPr>
        <w:t xml:space="preserve">科目代码：808 </w:t>
      </w:r>
    </w:p>
    <w:p w:rsidR="00496F1F" w:rsidRPr="00C5745E" w:rsidRDefault="00496F1F" w:rsidP="00C5745E">
      <w:pPr>
        <w:spacing w:line="360" w:lineRule="auto"/>
        <w:rPr>
          <w:rFonts w:ascii="宋体" w:hAnsi="宋体"/>
          <w:b/>
          <w:sz w:val="24"/>
          <w:szCs w:val="24"/>
        </w:rPr>
      </w:pPr>
      <w:r w:rsidRPr="00C5745E">
        <w:rPr>
          <w:rFonts w:ascii="宋体" w:hAnsi="宋体" w:hint="eastAsia"/>
          <w:b/>
          <w:sz w:val="24"/>
          <w:szCs w:val="24"/>
        </w:rPr>
        <w:t>科目名称：电路原理</w:t>
      </w:r>
    </w:p>
    <w:p w:rsidR="00496F1F" w:rsidRPr="00C5745E" w:rsidRDefault="00496F1F" w:rsidP="00C5745E">
      <w:pPr>
        <w:spacing w:line="360" w:lineRule="auto"/>
        <w:ind w:left="1200" w:hangingChars="500" w:hanging="1200"/>
        <w:rPr>
          <w:rFonts w:ascii="宋体" w:hAnsi="宋体"/>
          <w:sz w:val="24"/>
          <w:szCs w:val="24"/>
        </w:rPr>
      </w:pPr>
      <w:r w:rsidRPr="00C5745E">
        <w:rPr>
          <w:rFonts w:ascii="宋体" w:hAnsi="宋体" w:hint="eastAsia"/>
          <w:sz w:val="24"/>
          <w:szCs w:val="24"/>
        </w:rPr>
        <w:t>适用专业：电力电子与电力传动</w:t>
      </w:r>
      <w:r w:rsidR="004F0CFA" w:rsidRPr="00C5745E">
        <w:rPr>
          <w:rFonts w:ascii="宋体" w:hAnsi="宋体" w:hint="eastAsia"/>
          <w:sz w:val="24"/>
          <w:szCs w:val="24"/>
        </w:rPr>
        <w:t xml:space="preserve">  </w:t>
      </w:r>
      <w:r w:rsidR="008D3542" w:rsidRPr="00C5745E">
        <w:rPr>
          <w:rFonts w:ascii="宋体" w:hAnsi="宋体" w:hint="eastAsia"/>
          <w:sz w:val="24"/>
          <w:szCs w:val="24"/>
        </w:rPr>
        <w:t xml:space="preserve"> </w:t>
      </w:r>
      <w:r w:rsidR="004F0CFA" w:rsidRPr="00C5745E">
        <w:rPr>
          <w:rFonts w:ascii="宋体" w:hAnsi="宋体" w:hint="eastAsia"/>
          <w:sz w:val="24"/>
          <w:szCs w:val="24"/>
        </w:rPr>
        <w:t xml:space="preserve">交通信息工程及控制 </w:t>
      </w:r>
      <w:r w:rsidR="008D3542" w:rsidRPr="00C5745E">
        <w:rPr>
          <w:rFonts w:ascii="宋体" w:hAnsi="宋体" w:hint="eastAsia"/>
          <w:sz w:val="24"/>
          <w:szCs w:val="24"/>
        </w:rPr>
        <w:t xml:space="preserve"> </w:t>
      </w:r>
      <w:r w:rsidR="004F0CFA" w:rsidRPr="00C5745E">
        <w:rPr>
          <w:rFonts w:ascii="宋体" w:hAnsi="宋体" w:hint="eastAsia"/>
          <w:sz w:val="24"/>
          <w:szCs w:val="24"/>
        </w:rPr>
        <w:t xml:space="preserve"> 控制科学与工程</w:t>
      </w:r>
      <w:r w:rsidR="008D3542" w:rsidRPr="00C5745E">
        <w:rPr>
          <w:rFonts w:ascii="宋体" w:hAnsi="宋体" w:hint="eastAsia"/>
          <w:sz w:val="24"/>
          <w:szCs w:val="24"/>
        </w:rPr>
        <w:t xml:space="preserve">   控制工程            电子与通信工程</w:t>
      </w:r>
    </w:p>
    <w:p w:rsidR="00496F1F" w:rsidRPr="00C5745E" w:rsidRDefault="00496F1F" w:rsidP="00C5745E">
      <w:pPr>
        <w:spacing w:line="360" w:lineRule="auto"/>
        <w:rPr>
          <w:rFonts w:ascii="宋体" w:hAnsi="宋体"/>
          <w:sz w:val="24"/>
          <w:szCs w:val="24"/>
        </w:rPr>
      </w:pPr>
      <w:r w:rsidRPr="00C5745E">
        <w:rPr>
          <w:rFonts w:ascii="宋体" w:hAnsi="宋体" w:hint="eastAsia"/>
          <w:sz w:val="24"/>
          <w:szCs w:val="24"/>
        </w:rPr>
        <w:t>考试时间：3小时</w:t>
      </w:r>
    </w:p>
    <w:p w:rsidR="00DD5541" w:rsidRPr="00C5745E" w:rsidRDefault="00DD5541" w:rsidP="00C5745E">
      <w:pPr>
        <w:spacing w:line="360" w:lineRule="auto"/>
        <w:rPr>
          <w:rFonts w:ascii="宋体" w:hAnsi="宋体"/>
          <w:sz w:val="24"/>
          <w:szCs w:val="24"/>
        </w:rPr>
      </w:pPr>
      <w:r w:rsidRPr="00C5745E">
        <w:rPr>
          <w:rFonts w:ascii="宋体" w:hAnsi="宋体" w:hint="eastAsia"/>
          <w:sz w:val="24"/>
          <w:szCs w:val="24"/>
        </w:rPr>
        <w:t>考试方式：笔试</w:t>
      </w:r>
    </w:p>
    <w:p w:rsidR="00DD5541" w:rsidRPr="00C5745E" w:rsidRDefault="00DD5541" w:rsidP="00C5745E">
      <w:pPr>
        <w:spacing w:line="360" w:lineRule="auto"/>
        <w:rPr>
          <w:rFonts w:ascii="宋体" w:hAnsi="宋体"/>
          <w:sz w:val="24"/>
          <w:szCs w:val="24"/>
        </w:rPr>
      </w:pPr>
      <w:r w:rsidRPr="00C5745E">
        <w:rPr>
          <w:rFonts w:ascii="宋体" w:hAnsi="宋体" w:hint="eastAsia"/>
          <w:sz w:val="24"/>
          <w:szCs w:val="24"/>
        </w:rPr>
        <w:t>总　　分：150分</w:t>
      </w:r>
    </w:p>
    <w:p w:rsidR="00DD5541" w:rsidRPr="00C5745E" w:rsidRDefault="00DD5541" w:rsidP="00C5745E">
      <w:pPr>
        <w:spacing w:line="360" w:lineRule="auto"/>
        <w:rPr>
          <w:rFonts w:ascii="宋体" w:hAnsi="宋体"/>
          <w:sz w:val="24"/>
          <w:szCs w:val="24"/>
        </w:rPr>
      </w:pPr>
      <w:r w:rsidRPr="00C5745E">
        <w:rPr>
          <w:rFonts w:ascii="宋体" w:hAnsi="宋体" w:hint="eastAsia"/>
          <w:sz w:val="24"/>
          <w:szCs w:val="24"/>
        </w:rPr>
        <w:t>考试范围：</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一、</w:t>
      </w:r>
      <w:r w:rsidR="005D52D7" w:rsidRPr="00C5745E">
        <w:rPr>
          <w:rFonts w:ascii="宋体" w:hAnsi="宋体" w:hint="eastAsia"/>
          <w:sz w:val="24"/>
          <w:szCs w:val="24"/>
        </w:rPr>
        <w:t>掌握电路基本概念（集总电路、参考方向、功率等）；R、L、C各元件的</w:t>
      </w:r>
      <w:r w:rsidR="001C5ABB" w:rsidRPr="00C5745E">
        <w:rPr>
          <w:rFonts w:ascii="宋体" w:hAnsi="宋体" w:hint="eastAsia"/>
          <w:sz w:val="24"/>
          <w:szCs w:val="24"/>
        </w:rPr>
        <w:t>特性</w:t>
      </w:r>
      <w:r w:rsidR="005D52D7" w:rsidRPr="00C5745E">
        <w:rPr>
          <w:rFonts w:ascii="宋体" w:hAnsi="宋体" w:hint="eastAsia"/>
          <w:sz w:val="24"/>
          <w:szCs w:val="24"/>
        </w:rPr>
        <w:t>、及描述它们的VCR关系；电源（独立源、受控源）；KCL及KVL。</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二、</w:t>
      </w:r>
      <w:r w:rsidR="005D52D7" w:rsidRPr="00C5745E">
        <w:rPr>
          <w:rFonts w:ascii="宋体" w:hAnsi="宋体" w:hint="eastAsia"/>
          <w:sz w:val="24"/>
          <w:szCs w:val="24"/>
        </w:rPr>
        <w:t>掌握</w:t>
      </w:r>
      <w:r w:rsidR="001C5ABB" w:rsidRPr="00C5745E">
        <w:rPr>
          <w:rFonts w:ascii="宋体" w:hAnsi="宋体" w:hint="eastAsia"/>
          <w:sz w:val="24"/>
          <w:szCs w:val="24"/>
        </w:rPr>
        <w:t>电阻电路的等效变换（</w:t>
      </w:r>
      <w:r w:rsidR="005D52D7" w:rsidRPr="00C5745E">
        <w:rPr>
          <w:rFonts w:ascii="宋体" w:hAnsi="宋体" w:hint="eastAsia"/>
          <w:sz w:val="24"/>
          <w:szCs w:val="24"/>
        </w:rPr>
        <w:t>电源的等效变换；等效电阻的计算</w:t>
      </w:r>
      <w:r w:rsidR="001C5ABB" w:rsidRPr="00C5745E">
        <w:rPr>
          <w:rFonts w:ascii="宋体" w:hAnsi="宋体" w:hint="eastAsia"/>
          <w:sz w:val="24"/>
          <w:szCs w:val="24"/>
        </w:rPr>
        <w:t>（串联、并联等效变换；星三角等效变换；</w:t>
      </w:r>
      <w:r w:rsidR="005D52D7" w:rsidRPr="00C5745E">
        <w:rPr>
          <w:rFonts w:ascii="宋体" w:hAnsi="宋体" w:hint="eastAsia"/>
          <w:sz w:val="24"/>
          <w:szCs w:val="24"/>
        </w:rPr>
        <w:t>输入电阻的计算</w:t>
      </w:r>
      <w:r w:rsidR="001C5ABB" w:rsidRPr="00C5745E">
        <w:rPr>
          <w:rFonts w:ascii="宋体" w:hAnsi="宋体" w:hint="eastAsia"/>
          <w:sz w:val="24"/>
          <w:szCs w:val="24"/>
        </w:rPr>
        <w:t>）</w:t>
      </w:r>
      <w:r w:rsidR="005D52D7" w:rsidRPr="00C5745E">
        <w:rPr>
          <w:rFonts w:ascii="宋体" w:hAnsi="宋体" w:hint="eastAsia"/>
          <w:sz w:val="24"/>
          <w:szCs w:val="24"/>
        </w:rPr>
        <w:t>。</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三、</w:t>
      </w:r>
      <w:r w:rsidR="005D52D7" w:rsidRPr="00C5745E">
        <w:rPr>
          <w:rFonts w:ascii="宋体" w:hAnsi="宋体" w:hint="eastAsia"/>
          <w:sz w:val="24"/>
          <w:szCs w:val="24"/>
        </w:rPr>
        <w:t>掌握电路的分析方法：结点法、网孔法、回路法等。</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四、掌握并熟练运用叠加定理、戴维宁定理、诺顿定理</w:t>
      </w:r>
      <w:r w:rsidR="005D52D7" w:rsidRPr="00C5745E">
        <w:rPr>
          <w:rFonts w:ascii="宋体" w:hAnsi="宋体" w:hint="eastAsia"/>
          <w:sz w:val="24"/>
          <w:szCs w:val="24"/>
        </w:rPr>
        <w:t>。</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五、</w:t>
      </w:r>
      <w:r w:rsidR="005D52D7" w:rsidRPr="00C5745E">
        <w:rPr>
          <w:rFonts w:ascii="宋体" w:hAnsi="宋体" w:hint="eastAsia"/>
          <w:sz w:val="24"/>
          <w:szCs w:val="24"/>
        </w:rPr>
        <w:t>掌握运用运放的两规则和结点法对含有运算放大器的电阻电路进行分析。</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六、</w:t>
      </w:r>
      <w:r w:rsidR="005D52D7" w:rsidRPr="00C5745E">
        <w:rPr>
          <w:rFonts w:ascii="宋体" w:hAnsi="宋体" w:hint="eastAsia"/>
          <w:sz w:val="24"/>
          <w:szCs w:val="24"/>
        </w:rPr>
        <w:t>分析一阶、二阶电路各种响应，重点掌握</w:t>
      </w:r>
      <w:r w:rsidRPr="00C5745E">
        <w:rPr>
          <w:rFonts w:ascii="宋体" w:hAnsi="宋体" w:hint="eastAsia"/>
          <w:sz w:val="24"/>
          <w:szCs w:val="24"/>
        </w:rPr>
        <w:t>一阶电路</w:t>
      </w:r>
      <w:r w:rsidR="00726A02" w:rsidRPr="00C5745E">
        <w:rPr>
          <w:rFonts w:ascii="宋体" w:hAnsi="宋体" w:hint="eastAsia"/>
          <w:sz w:val="24"/>
          <w:szCs w:val="24"/>
        </w:rPr>
        <w:t>零输入响应、零状态响应、全响应</w:t>
      </w:r>
      <w:r w:rsidR="005D52D7" w:rsidRPr="00C5745E">
        <w:rPr>
          <w:rFonts w:ascii="宋体" w:hAnsi="宋体" w:hint="eastAsia"/>
          <w:sz w:val="24"/>
          <w:szCs w:val="24"/>
        </w:rPr>
        <w:t>等。</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七、运用相量法分析</w:t>
      </w:r>
      <w:r w:rsidR="005D52D7" w:rsidRPr="00C5745E">
        <w:rPr>
          <w:rFonts w:ascii="宋体" w:hAnsi="宋体" w:hint="eastAsia"/>
          <w:sz w:val="24"/>
          <w:szCs w:val="24"/>
        </w:rPr>
        <w:t>正弦稳态电路的</w:t>
      </w:r>
      <w:r w:rsidRPr="00C5745E">
        <w:rPr>
          <w:rFonts w:ascii="宋体" w:hAnsi="宋体" w:hint="eastAsia"/>
          <w:sz w:val="24"/>
          <w:szCs w:val="24"/>
        </w:rPr>
        <w:t>响应</w:t>
      </w:r>
      <w:r w:rsidR="005D52D7" w:rsidRPr="00C5745E">
        <w:rPr>
          <w:rFonts w:ascii="宋体" w:hAnsi="宋体" w:hint="eastAsia"/>
          <w:sz w:val="24"/>
          <w:szCs w:val="24"/>
        </w:rPr>
        <w:t>；有功功率、无功功率、视在功率、复功率计算；串并联谐振。</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八、</w:t>
      </w:r>
      <w:r w:rsidR="005D52D7" w:rsidRPr="00C5745E">
        <w:rPr>
          <w:rFonts w:ascii="宋体" w:hAnsi="宋体" w:hint="eastAsia"/>
          <w:sz w:val="24"/>
          <w:szCs w:val="24"/>
        </w:rPr>
        <w:t>掌握含有耦合电感电路的分析计算；空心变压器、理想变压器电路的分析。</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九、</w:t>
      </w:r>
      <w:r w:rsidR="005D52D7" w:rsidRPr="00C5745E">
        <w:rPr>
          <w:rFonts w:ascii="宋体" w:hAnsi="宋体" w:hint="eastAsia"/>
          <w:sz w:val="24"/>
          <w:szCs w:val="24"/>
        </w:rPr>
        <w:t>掌握三相电路</w:t>
      </w:r>
      <w:r w:rsidR="00DD5541" w:rsidRPr="00C5745E">
        <w:rPr>
          <w:rFonts w:ascii="宋体" w:hAnsi="宋体" w:hint="eastAsia"/>
          <w:sz w:val="24"/>
          <w:szCs w:val="24"/>
        </w:rPr>
        <w:t>的</w:t>
      </w:r>
      <w:r w:rsidR="005D52D7" w:rsidRPr="00C5745E">
        <w:rPr>
          <w:rFonts w:ascii="宋体" w:hAnsi="宋体" w:hint="eastAsia"/>
          <w:sz w:val="24"/>
          <w:szCs w:val="24"/>
        </w:rPr>
        <w:t>基本概念；线与</w:t>
      </w:r>
      <w:proofErr w:type="gramStart"/>
      <w:r w:rsidR="005D52D7" w:rsidRPr="00C5745E">
        <w:rPr>
          <w:rFonts w:ascii="宋体" w:hAnsi="宋体" w:hint="eastAsia"/>
          <w:sz w:val="24"/>
          <w:szCs w:val="24"/>
        </w:rPr>
        <w:t>相之间</w:t>
      </w:r>
      <w:proofErr w:type="gramEnd"/>
      <w:r w:rsidR="005D52D7" w:rsidRPr="00C5745E">
        <w:rPr>
          <w:rFonts w:ascii="宋体" w:hAnsi="宋体" w:hint="eastAsia"/>
          <w:sz w:val="24"/>
          <w:szCs w:val="24"/>
        </w:rPr>
        <w:t>的关系；三相电路的计算。</w:t>
      </w:r>
      <w:r w:rsidR="00DD5541" w:rsidRPr="00C5745E">
        <w:rPr>
          <w:rFonts w:ascii="宋体" w:hAnsi="宋体" w:hint="eastAsia"/>
          <w:sz w:val="24"/>
          <w:szCs w:val="24"/>
        </w:rPr>
        <w:t>非正弦周期电流电路的有效值、平均值和平均功率的计算；非正弦周期电流电路的计算。</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w:t>
      </w:r>
      <w:r w:rsidR="00DD5541" w:rsidRPr="00C5745E">
        <w:rPr>
          <w:rFonts w:ascii="宋体" w:hAnsi="宋体" w:hint="eastAsia"/>
          <w:sz w:val="24"/>
          <w:szCs w:val="24"/>
        </w:rPr>
        <w:t>运用Laplace变换</w:t>
      </w:r>
      <w:r w:rsidR="001C5ABB" w:rsidRPr="00C5745E">
        <w:rPr>
          <w:rFonts w:ascii="宋体" w:hAnsi="宋体" w:hint="eastAsia"/>
          <w:sz w:val="24"/>
          <w:szCs w:val="24"/>
        </w:rPr>
        <w:t>求解</w:t>
      </w:r>
      <w:r w:rsidR="00DD5541" w:rsidRPr="00C5745E">
        <w:rPr>
          <w:rFonts w:ascii="宋体" w:hAnsi="宋体" w:hint="eastAsia"/>
          <w:sz w:val="24"/>
          <w:szCs w:val="24"/>
        </w:rPr>
        <w:t>电路</w:t>
      </w:r>
      <w:r w:rsidR="001C5ABB" w:rsidRPr="00C5745E">
        <w:rPr>
          <w:rFonts w:ascii="宋体" w:hAnsi="宋体" w:hint="eastAsia"/>
          <w:sz w:val="24"/>
          <w:szCs w:val="24"/>
        </w:rPr>
        <w:t>响应</w:t>
      </w:r>
      <w:r w:rsidR="00DD5541" w:rsidRPr="00C5745E">
        <w:rPr>
          <w:rFonts w:ascii="宋体" w:hAnsi="宋体" w:hint="eastAsia"/>
          <w:sz w:val="24"/>
          <w:szCs w:val="24"/>
        </w:rPr>
        <w:t>及网络函数相关内容。</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一、</w:t>
      </w:r>
      <w:r w:rsidR="00DD5541" w:rsidRPr="00C5745E">
        <w:rPr>
          <w:rFonts w:ascii="宋体" w:hAnsi="宋体" w:hint="eastAsia"/>
          <w:sz w:val="24"/>
          <w:szCs w:val="24"/>
        </w:rPr>
        <w:t>掌握结点电压方程的矩阵形式、回路电流方程的矩阵形式、割集电压方程的矩阵形式</w:t>
      </w:r>
      <w:r w:rsidRPr="00C5745E">
        <w:rPr>
          <w:rFonts w:ascii="宋体" w:hAnsi="宋体" w:hint="eastAsia"/>
          <w:sz w:val="24"/>
          <w:szCs w:val="24"/>
        </w:rPr>
        <w:t>的列写</w:t>
      </w:r>
      <w:r w:rsidR="00DD5541" w:rsidRPr="00C5745E">
        <w:rPr>
          <w:rFonts w:ascii="宋体" w:hAnsi="宋体" w:hint="eastAsia"/>
          <w:sz w:val="24"/>
          <w:szCs w:val="24"/>
        </w:rPr>
        <w:t>。</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二、</w:t>
      </w:r>
      <w:r w:rsidR="00DD5541" w:rsidRPr="00C5745E">
        <w:rPr>
          <w:rFonts w:ascii="宋体" w:hAnsi="宋体" w:hint="eastAsia"/>
          <w:sz w:val="24"/>
          <w:szCs w:val="24"/>
        </w:rPr>
        <w:t>掌握二端口网络参数矩阵Y、Z、T、H计算；</w:t>
      </w:r>
      <w:r w:rsidRPr="00C5745E">
        <w:rPr>
          <w:rFonts w:ascii="宋体" w:hAnsi="宋体" w:hint="eastAsia"/>
          <w:sz w:val="24"/>
          <w:szCs w:val="24"/>
        </w:rPr>
        <w:t>二端口等效电路；</w:t>
      </w:r>
      <w:r w:rsidR="00DD5541" w:rsidRPr="00C5745E">
        <w:rPr>
          <w:rFonts w:ascii="宋体" w:hAnsi="宋体" w:hint="eastAsia"/>
          <w:sz w:val="24"/>
          <w:szCs w:val="24"/>
        </w:rPr>
        <w:t>回转器、负阻抗变换器。</w:t>
      </w:r>
    </w:p>
    <w:p w:rsidR="005D52D7" w:rsidRPr="00C5745E" w:rsidRDefault="00A05786" w:rsidP="00C5745E">
      <w:pPr>
        <w:spacing w:line="360" w:lineRule="auto"/>
        <w:rPr>
          <w:rFonts w:ascii="宋体" w:hAnsi="宋体"/>
          <w:sz w:val="24"/>
          <w:szCs w:val="24"/>
        </w:rPr>
      </w:pPr>
      <w:r w:rsidRPr="00C5745E">
        <w:rPr>
          <w:rFonts w:ascii="宋体" w:hAnsi="宋体" w:hint="eastAsia"/>
          <w:sz w:val="24"/>
          <w:szCs w:val="24"/>
        </w:rPr>
        <w:t>十三、</w:t>
      </w:r>
      <w:r w:rsidR="00DD5541" w:rsidRPr="00C5745E">
        <w:rPr>
          <w:rFonts w:ascii="宋体" w:hAnsi="宋体" w:hint="eastAsia"/>
          <w:sz w:val="24"/>
          <w:szCs w:val="24"/>
        </w:rPr>
        <w:t>掌握</w:t>
      </w:r>
      <w:r w:rsidRPr="00C5745E">
        <w:rPr>
          <w:rFonts w:ascii="宋体" w:hAnsi="宋体" w:hint="eastAsia"/>
          <w:sz w:val="24"/>
          <w:szCs w:val="24"/>
        </w:rPr>
        <w:t>非线性电路</w:t>
      </w:r>
      <w:r w:rsidR="00DD5541" w:rsidRPr="00C5745E">
        <w:rPr>
          <w:rFonts w:ascii="宋体" w:hAnsi="宋体" w:hint="eastAsia"/>
          <w:sz w:val="24"/>
          <w:szCs w:val="24"/>
        </w:rPr>
        <w:t>小信号分析法和分段线性化方法。</w:t>
      </w:r>
    </w:p>
    <w:p w:rsidR="00C969FB" w:rsidRDefault="00C969FB" w:rsidP="005D52D7">
      <w:pPr>
        <w:rPr>
          <w:rFonts w:ascii="仿宋_GB2312" w:eastAsia="仿宋_GB2312" w:hint="eastAsia"/>
          <w:b/>
          <w:sz w:val="30"/>
          <w:szCs w:val="30"/>
        </w:rPr>
      </w:pPr>
    </w:p>
    <w:p w:rsidR="00C5745E" w:rsidRPr="00C969FB" w:rsidRDefault="00C5745E" w:rsidP="005D52D7">
      <w:pPr>
        <w:rPr>
          <w:rFonts w:ascii="仿宋_GB2312" w:eastAsia="仿宋_GB2312"/>
          <w:b/>
          <w:sz w:val="30"/>
          <w:szCs w:val="30"/>
        </w:rPr>
      </w:pPr>
      <w:bookmarkStart w:id="0" w:name="_GoBack"/>
      <w:bookmarkEnd w:id="0"/>
    </w:p>
    <w:p w:rsidR="00A05786" w:rsidRPr="00C969FB" w:rsidRDefault="008C5775" w:rsidP="005D52D7">
      <w:pPr>
        <w:rPr>
          <w:rFonts w:ascii="仿宋_GB2312" w:eastAsia="仿宋_GB2312"/>
          <w:b/>
          <w:sz w:val="30"/>
          <w:szCs w:val="30"/>
        </w:rPr>
      </w:pPr>
      <w:r w:rsidRPr="00C969FB">
        <w:rPr>
          <w:rFonts w:ascii="仿宋_GB2312" w:eastAsia="仿宋_GB2312" w:hint="eastAsia"/>
          <w:b/>
          <w:sz w:val="30"/>
          <w:szCs w:val="30"/>
        </w:rPr>
        <w:lastRenderedPageBreak/>
        <w:t>样题：</w:t>
      </w:r>
    </w:p>
    <w:p w:rsidR="00C969FB" w:rsidRPr="00200A06" w:rsidRDefault="00C969FB" w:rsidP="00C969FB">
      <w:pPr>
        <w:rPr>
          <w:b/>
          <w:sz w:val="24"/>
        </w:rPr>
      </w:pPr>
      <w:r w:rsidRPr="00200A06">
        <w:rPr>
          <w:b/>
          <w:sz w:val="24"/>
        </w:rPr>
        <w:t>一、填空题（本大题共</w:t>
      </w:r>
      <w:r w:rsidRPr="00200A06">
        <w:rPr>
          <w:b/>
          <w:sz w:val="24"/>
        </w:rPr>
        <w:t>5</w:t>
      </w:r>
      <w:r w:rsidRPr="00200A06">
        <w:rPr>
          <w:b/>
          <w:sz w:val="24"/>
        </w:rPr>
        <w:t>小题，每小题</w:t>
      </w:r>
      <w:r>
        <w:rPr>
          <w:rFonts w:hint="eastAsia"/>
          <w:b/>
          <w:sz w:val="24"/>
        </w:rPr>
        <w:t>5</w:t>
      </w:r>
      <w:r w:rsidRPr="00200A06">
        <w:rPr>
          <w:b/>
          <w:sz w:val="24"/>
        </w:rPr>
        <w:t>分，总计</w:t>
      </w:r>
      <w:r>
        <w:rPr>
          <w:rFonts w:hint="eastAsia"/>
          <w:b/>
          <w:sz w:val="24"/>
        </w:rPr>
        <w:t>25</w:t>
      </w:r>
      <w:r w:rsidRPr="00200A06">
        <w:rPr>
          <w:b/>
          <w:sz w:val="24"/>
        </w:rPr>
        <w:t>分）</w:t>
      </w:r>
    </w:p>
    <w:p w:rsidR="00C969FB" w:rsidRDefault="00A679E1" w:rsidP="00C969FB">
      <w:pPr>
        <w:ind w:leftChars="35" w:left="550" w:hangingChars="200" w:hanging="480"/>
        <w:rPr>
          <w:sz w:val="24"/>
        </w:rPr>
      </w:pPr>
      <w:r>
        <w:rPr>
          <w:rFonts w:ascii="宋体" w:hAnsi="宋体"/>
          <w:noProof/>
          <w:sz w:val="24"/>
        </w:rPr>
        <w:pict>
          <v:group id="_x0000_s1536" style="position:absolute;left:0;text-align:left;margin-left:222.65pt;margin-top:13.75pt;width:155.5pt;height:144.5pt;z-index:251661312" coordorigin="5727,3310" coordsize="3110,2890">
            <v:line id="_x0000_s1537" style="position:absolute" from="7649,4369" to="7649,5659">
              <v:stroke startarrow="oval" startarrowwidth="narrow" startarrowlength="short" endarrow="oval" endarrowwidth="narrow" endarrowlength="short"/>
            </v:line>
            <v:line id="_x0000_s1538" style="position:absolute" from="6689,4366" to="6689,5656">
              <v:stroke startarrow="oval" startarrowwidth="narrow" startarrowlength="short" endarrowwidth="narrow" endarrowlength="short"/>
            </v:line>
            <v:line id="_x0000_s1539" style="position:absolute" from="5728,4366" to="8477,4366"/>
            <v:line id="_x0000_s1540" style="position:absolute" from="5727,3807" to="7649,3812"/>
            <v:shapetype id="_x0000_t202" coordsize="21600,21600" o:spt="202" path="m,l,21600r21600,l21600,xe">
              <v:stroke joinstyle="miter"/>
              <v:path gradientshapeok="t" o:connecttype="rect"/>
            </v:shapetype>
            <v:shape id="_x0000_s1541" type="#_x0000_t202" style="position:absolute;left:6947;top:5900;width:420;height:300" stroked="f">
              <v:textbox style="mso-next-textbox:#_x0000_s1541" inset="0,0,0,0">
                <w:txbxContent>
                  <w:p w:rsidR="00C969FB" w:rsidRDefault="00C969FB" w:rsidP="00C969FB">
                    <w:r>
                      <w:rPr>
                        <w:rFonts w:hint="eastAsia"/>
                      </w:rPr>
                      <w:t>图</w:t>
                    </w:r>
                    <w:r>
                      <w:rPr>
                        <w:rFonts w:hint="eastAsia"/>
                      </w:rPr>
                      <w:t>2</w:t>
                    </w:r>
                  </w:p>
                </w:txbxContent>
              </v:textbox>
            </v:shape>
            <v:rect id="_x0000_s1542" style="position:absolute;left:6493;top:3744;width:454;height:136;rotation:-360;flip:x"/>
            <v:rect id="_x0000_s1543" style="position:absolute;left:5984;top:4302;width:454;height:136"/>
            <v:rect id="_x0000_s1544" style="position:absolute;left:6947;top:4297;width:454;height:136"/>
            <v:rect id="_x0000_s1545" style="position:absolute;left:7429;top:4971;width:454;height:136;rotation:-90;flip:x"/>
            <v:rect id="_x0000_s1546" style="position:absolute;left:6468;top:4986;width:454;height:136;rotation:-90;flip:x"/>
            <v:shape id="_x0000_s1547" type="#_x0000_t202" style="position:absolute;left:6019;top:3880;width:390;height:390" stroked="f">
              <v:textbox style="mso-next-textbox:#_x0000_s1547" inset="0,,0">
                <w:txbxContent>
                  <w:p w:rsidR="00C969FB" w:rsidRDefault="00C969FB" w:rsidP="00C969FB">
                    <w:r>
                      <w:t>10Ω</w:t>
                    </w:r>
                  </w:p>
                </w:txbxContent>
              </v:textbox>
            </v:shape>
            <v:shape id="_x0000_s1548" type="#_x0000_t202" style="position:absolute;left:6557;top:3310;width:390;height:390" stroked="f">
              <v:textbox style="mso-next-textbox:#_x0000_s1548" inset="0,,0">
                <w:txbxContent>
                  <w:p w:rsidR="00C969FB" w:rsidRDefault="00C969FB" w:rsidP="00C969FB">
                    <w:r>
                      <w:t>10Ω</w:t>
                    </w:r>
                  </w:p>
                </w:txbxContent>
              </v:textbox>
            </v:shape>
            <v:shape id="_x0000_s1549" type="#_x0000_t202" style="position:absolute;left:6856;top:5109;width:390;height:390" stroked="f">
              <v:textbox style="mso-next-textbox:#_x0000_s1549" inset="0,,0">
                <w:txbxContent>
                  <w:p w:rsidR="00C969FB" w:rsidRDefault="00C969FB" w:rsidP="00C969FB">
                    <w:r>
                      <w:t>20Ω</w:t>
                    </w:r>
                  </w:p>
                </w:txbxContent>
              </v:textbox>
            </v:shape>
            <v:shape id="_x0000_s1550" type="#_x0000_t202" style="position:absolute;left:7020;top:3876;width:390;height:390" stroked="f">
              <v:textbox style="mso-next-textbox:#_x0000_s1550" inset="0,,0">
                <w:txbxContent>
                  <w:p w:rsidR="00C969FB" w:rsidRDefault="00C969FB" w:rsidP="00C969FB">
                    <w:r>
                      <w:t>20Ω</w:t>
                    </w:r>
                  </w:p>
                </w:txbxContent>
              </v:textbox>
            </v:shape>
            <v:shape id="_x0000_s1551" type="#_x0000_t202" style="position:absolute;left:7774;top:5103;width:390;height:390" stroked="f">
              <v:textbox style="mso-next-textbox:#_x0000_s1551" inset="0,,0">
                <w:txbxContent>
                  <w:p w:rsidR="00C969FB" w:rsidRDefault="00C969FB" w:rsidP="00C969FB">
                    <w:r>
                      <w:t>30Ω</w:t>
                    </w:r>
                  </w:p>
                </w:txbxContent>
              </v:textbox>
            </v:shape>
            <v:line id="_x0000_s1552" style="position:absolute;flip:y" from="6685,5656" to="8473,5667"/>
            <v:oval id="_x0000_s1553" style="position:absolute;left:8479;top:4335;width:85;height:85"/>
            <v:oval id="_x0000_s1554" style="position:absolute;left:8467;top:5626;width:85;height:85"/>
            <v:shape id="_x0000_s1555" type="#_x0000_t202" style="position:absolute;left:8593;top:4052;width:229;height:321" stroked="f">
              <v:textbox style="mso-next-textbox:#_x0000_s1555" inset="0,0,0,0">
                <w:txbxContent>
                  <w:p w:rsidR="00C969FB" w:rsidRDefault="00C969FB" w:rsidP="00C969FB">
                    <w:proofErr w:type="gramStart"/>
                    <w:r>
                      <w:rPr>
                        <w:rFonts w:hint="eastAsia"/>
                      </w:rPr>
                      <w:t>a</w:t>
                    </w:r>
                    <w:proofErr w:type="gramEnd"/>
                  </w:p>
                </w:txbxContent>
              </v:textbox>
            </v:shape>
            <v:shape id="_x0000_s1556" type="#_x0000_t202" style="position:absolute;left:8608;top:5613;width:229;height:321" stroked="f">
              <v:textbox style="mso-next-textbox:#_x0000_s1556" inset="0,0,0,0">
                <w:txbxContent>
                  <w:p w:rsidR="00C969FB" w:rsidRDefault="00C969FB" w:rsidP="00C969FB">
                    <w:proofErr w:type="gramStart"/>
                    <w:r>
                      <w:rPr>
                        <w:rFonts w:hint="eastAsia"/>
                      </w:rPr>
                      <w:t>b</w:t>
                    </w:r>
                    <w:proofErr w:type="gramEnd"/>
                  </w:p>
                </w:txbxContent>
              </v:textbox>
            </v:shape>
            <v:shapetype id="_x0000_t32" coordsize="21600,21600" o:spt="32" o:oned="t" path="m,l21600,21600e" filled="f">
              <v:path arrowok="t" fillok="f" o:connecttype="none"/>
              <o:lock v:ext="edit" shapetype="t"/>
            </v:shapetype>
            <v:shape id="_x0000_s1557" type="#_x0000_t32" style="position:absolute;left:5439;top:4091;width:576;height:0;rotation:270" o:connectortype="elbow" adj="-214763,-1,-214763"/>
            <v:shape id="_x0000_s1558" type="#_x0000_t32" style="position:absolute;left:7365;top:4096;width:567;height:0;rotation:270" o:connectortype="elbow" adj="-291390,-1,-291390"/>
          </v:group>
        </w:pict>
      </w:r>
      <w:r w:rsidR="00C969FB">
        <w:rPr>
          <w:rFonts w:hint="eastAsia"/>
        </w:rPr>
        <w:t xml:space="preserve">         </w:t>
      </w:r>
    </w:p>
    <w:p w:rsidR="00C969FB" w:rsidRDefault="00A679E1" w:rsidP="00C969FB">
      <w:pPr>
        <w:ind w:left="72"/>
        <w:rPr>
          <w:noProof/>
          <w:sz w:val="24"/>
        </w:rPr>
      </w:pPr>
      <w:r>
        <w:rPr>
          <w:noProof/>
          <w:sz w:val="24"/>
        </w:rPr>
        <w:pict>
          <v:group id="_x0000_s1508" style="position:absolute;left:0;text-align:left;margin-left:48.1pt;margin-top:9.6pt;width:118.75pt;height:133.05pt;z-index:251660288" coordorigin="1977,3803" coordsize="2375,2661">
            <v:shape id="_x0000_s1509" type="#_x0000_t202" style="position:absolute;left:3742;top:5023;width:289;height:266" stroked="f">
              <v:textbox style="mso-next-textbox:#_x0000_s1509" inset="0,0,0,0">
                <w:txbxContent>
                  <w:p w:rsidR="00C969FB" w:rsidRDefault="00C969FB" w:rsidP="00C969FB">
                    <w:r>
                      <w:rPr>
                        <w:rFonts w:hint="eastAsia"/>
                      </w:rPr>
                      <w:t>9</w:t>
                    </w:r>
                    <w:r>
                      <w:t>Ω</w:t>
                    </w:r>
                  </w:p>
                </w:txbxContent>
              </v:textbox>
            </v:shape>
            <v:shape id="_x0000_s1510" type="#_x0000_t202" style="position:absolute;left:2998;top:6118;width:420;height:346" stroked="f">
              <v:textbox style="mso-next-textbox:#_x0000_s1510" inset="0,0,0,0">
                <w:txbxContent>
                  <w:p w:rsidR="00C969FB" w:rsidRDefault="00C969FB" w:rsidP="00C969FB">
                    <w:r>
                      <w:rPr>
                        <w:rFonts w:hint="eastAsia"/>
                      </w:rPr>
                      <w:t>图</w:t>
                    </w:r>
                    <w:r>
                      <w:rPr>
                        <w:rFonts w:hint="eastAsia"/>
                      </w:rPr>
                      <w:t>1</w:t>
                    </w:r>
                  </w:p>
                </w:txbxContent>
              </v:textbox>
            </v:shape>
            <v:line id="_x0000_s1511" style="position:absolute" from="3166,3812" to="4352,4577"/>
            <v:line id="_x0000_s1512" style="position:absolute;flip:y" from="3182,4577" to="4306,5327">
              <v:stroke startarrow="oval" startarrowwidth="narrow" startarrowlength="short" endarrow="oval" endarrowwidth="narrow" endarrowlength="short"/>
            </v:line>
            <v:line id="_x0000_s1513" style="position:absolute" from="1982,4577" to="3152,5342"/>
            <v:line id="_x0000_s1514" style="position:absolute;flip:x" from="1991,3803" to="3161,4583">
              <v:stroke startarrow="oval" startarrowwidth="narrow" startarrowlength="short" endarrow="oval" endarrowwidth="narrow" endarrowlength="short"/>
            </v:line>
            <v:line id="_x0000_s1515" style="position:absolute" from="3177,3803" to="3177,5318"/>
            <v:line id="_x0000_s1516" style="position:absolute;rotation:-90;flip:x y" from="2955,5644" to="2956,5984"/>
            <v:oval id="_x0000_s1517" style="position:absolute;left:2826;top:5627;width:340;height:340;rotation:-90;flip:x y"/>
            <v:shape id="_x0000_s1518" type="#_x0000_t202" style="position:absolute;left:2289;top:5911;width:514;height:289" stroked="f">
              <v:textbox style="mso-next-textbox:#_x0000_s1518" inset="0,0,0,0">
                <w:txbxContent>
                  <w:p w:rsidR="00C969FB" w:rsidRDefault="00C969FB" w:rsidP="00C969FB">
                    <w:smartTag w:uri="urn:schemas-microsoft-com:office:smarttags" w:element="chmetcnv">
                      <w:smartTagPr>
                        <w:attr w:name="UnitName" w:val="a"/>
                        <w:attr w:name="SourceValue" w:val="10"/>
                        <w:attr w:name="HasSpace" w:val="False"/>
                        <w:attr w:name="Negative" w:val="False"/>
                        <w:attr w:name="NumberType" w:val="1"/>
                        <w:attr w:name="TCSC" w:val="0"/>
                      </w:smartTagPr>
                      <w:r>
                        <w:t>1</w:t>
                      </w:r>
                      <w:r>
                        <w:rPr>
                          <w:rFonts w:hint="eastAsia"/>
                        </w:rPr>
                        <w:t>0</w:t>
                      </w:r>
                      <w:r>
                        <w:t>A</w:t>
                      </w:r>
                    </w:smartTag>
                  </w:p>
                  <w:p w:rsidR="00C969FB" w:rsidRDefault="00C969FB" w:rsidP="00C969FB"/>
                </w:txbxContent>
              </v:textbox>
            </v:shape>
            <v:line id="_x0000_s1519" style="position:absolute" from="2977,5624" to="2977,5954"/>
            <v:line id="_x0000_s1520" style="position:absolute" from="1982,4577" to="1982,5822"/>
            <v:line id="_x0000_s1521" style="position:absolute" from="4307,4535" to="4307,5780"/>
            <v:line id="_x0000_s1522" style="position:absolute" from="3168,5795" to="4308,5795"/>
            <v:line id="_x0000_s1523" style="position:absolute;flip:x" from="2487,5803" to="2787,5803">
              <v:stroke endarrow="block"/>
            </v:line>
            <v:line id="_x0000_s1524" style="position:absolute" from="1977,5811" to="2771,5811"/>
            <v:shape id="_x0000_s1525" type="#_x0000_t202" style="position:absolute;left:2158;top:3907;width:329;height:278" stroked="f">
              <v:textbox style="mso-next-textbox:#_x0000_s1525" inset=".5mm,.3mm,.5mm,.3mm">
                <w:txbxContent>
                  <w:p w:rsidR="00C969FB" w:rsidRDefault="00C969FB" w:rsidP="00C969FB">
                    <w:r>
                      <w:rPr>
                        <w:rFonts w:hint="eastAsia"/>
                      </w:rPr>
                      <w:t>2</w:t>
                    </w:r>
                    <w:r>
                      <w:t>Ω</w:t>
                    </w:r>
                  </w:p>
                </w:txbxContent>
              </v:textbox>
            </v:shape>
            <v:shape id="_x0000_s1526" type="#_x0000_t202" style="position:absolute;left:2352;top:5037;width:345;height:390" stroked="f">
              <v:textbox style="mso-next-textbox:#_x0000_s1526" inset="0,.3mm,0,.3mm">
                <w:txbxContent>
                  <w:p w:rsidR="00C969FB" w:rsidRDefault="00C969FB" w:rsidP="00C969FB">
                    <w:r>
                      <w:rPr>
                        <w:rFonts w:hint="eastAsia"/>
                      </w:rPr>
                      <w:t>6</w:t>
                    </w:r>
                    <w:r>
                      <w:t>Ω</w:t>
                    </w:r>
                  </w:p>
                </w:txbxContent>
              </v:textbox>
            </v:shape>
            <v:shape id="_x0000_s1527" type="#_x0000_t202" style="position:absolute;left:3827;top:3811;width:363;height:289" stroked="f">
              <v:textbox style="mso-next-textbox:#_x0000_s1527" inset="0,0,0,0">
                <w:txbxContent>
                  <w:p w:rsidR="00C969FB" w:rsidRDefault="00C969FB" w:rsidP="00C969FB">
                    <w:r>
                      <w:rPr>
                        <w:rFonts w:hint="eastAsia"/>
                      </w:rPr>
                      <w:t>3</w:t>
                    </w:r>
                    <w:r>
                      <w:t>Ω</w:t>
                    </w:r>
                  </w:p>
                </w:txbxContent>
              </v:textbox>
            </v:shape>
            <v:shape id="_x0000_s1528" type="#_x0000_t202" style="position:absolute;left:3321;top:4379;width:390;height:360" stroked="f">
              <v:textbox style="mso-next-textbox:#_x0000_s1528" inset=".5mm,.3mm,.5mm,.3mm">
                <w:txbxContent>
                  <w:p w:rsidR="00C969FB" w:rsidRDefault="00C969FB" w:rsidP="00C969FB">
                    <w:r>
                      <w:rPr>
                        <w:rFonts w:hint="eastAsia"/>
                      </w:rPr>
                      <w:t>5</w:t>
                    </w:r>
                    <w:r>
                      <w:t>Ω</w:t>
                    </w:r>
                  </w:p>
                </w:txbxContent>
              </v:textbox>
            </v:shape>
            <v:line id="_x0000_s1529" style="position:absolute;flip:x y" from="2172,4725" to="2358,4827">
              <v:stroke endarrow="block"/>
            </v:line>
            <v:shape id="_x0000_s1530" type="#_x0000_t202" style="position:absolute;left:2307;top:4454;width:244;height:266" strokecolor="white">
              <v:textbox style="mso-next-textbox:#_x0000_s1530" inset="0,0,0,0">
                <w:txbxContent>
                  <w:p w:rsidR="00C969FB" w:rsidRPr="00BA16D6" w:rsidRDefault="00C969FB" w:rsidP="00C969FB">
                    <w:pPr>
                      <w:rPr>
                        <w:sz w:val="24"/>
                      </w:rPr>
                    </w:pPr>
                    <w:r w:rsidRPr="00BA16D6">
                      <w:rPr>
                        <w:rFonts w:hint="eastAsia"/>
                        <w:sz w:val="24"/>
                      </w:rPr>
                      <w:t>I</w:t>
                    </w:r>
                  </w:p>
                </w:txbxContent>
              </v:textbox>
            </v:shape>
            <v:rect id="_x0000_s1531" style="position:absolute;left:2386;top:4133;width:454;height:136;rotation:-2295261fd"/>
            <v:rect id="_x0000_s1532" style="position:absolute;left:3562;top:4145;width:454;height:136;rotation:-2295261fd;flip:x"/>
            <v:rect id="_x0000_s1533" style="position:absolute;left:2505;top:5003;width:454;height:136;rotation:-2295261fd;flip:x"/>
            <v:rect id="_x0000_s1534" style="position:absolute;left:2945;top:4592;width:454;height:136;rotation:-90;flip:x"/>
            <v:rect id="_x0000_s1535" style="position:absolute;left:3573;top:4817;width:454;height:136;rotation:-2295261fd"/>
          </v:group>
        </w:pict>
      </w: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tabs>
          <w:tab w:val="left" w:pos="5700"/>
        </w:tabs>
        <w:ind w:left="72"/>
        <w:rPr>
          <w:noProof/>
          <w:sz w:val="24"/>
        </w:rPr>
      </w:pPr>
      <w:r>
        <w:rPr>
          <w:noProof/>
          <w:sz w:val="24"/>
        </w:rPr>
        <w:tab/>
      </w: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ind w:left="72"/>
        <w:rPr>
          <w:noProof/>
          <w:sz w:val="24"/>
        </w:rPr>
      </w:pPr>
    </w:p>
    <w:p w:rsidR="00C969FB" w:rsidRDefault="00C969FB" w:rsidP="00C969FB">
      <w:pPr>
        <w:ind w:left="72"/>
        <w:rPr>
          <w:noProof/>
          <w:sz w:val="24"/>
        </w:rPr>
      </w:pPr>
    </w:p>
    <w:p w:rsidR="00C969FB" w:rsidRDefault="00A679E1" w:rsidP="00C969FB">
      <w:pPr>
        <w:ind w:left="72"/>
        <w:rPr>
          <w:noProof/>
          <w:sz w:val="24"/>
        </w:rPr>
      </w:pPr>
      <w:r>
        <w:rPr>
          <w:rFonts w:ascii="宋体" w:hAnsi="宋体"/>
          <w:noProof/>
          <w:sz w:val="24"/>
        </w:rPr>
        <w:pict>
          <v:group id="_x0000_s1586" style="position:absolute;left:0;text-align:left;margin-left:215.2pt;margin-top:3.35pt;width:198.1pt;height:108.9pt;z-index:251663360" coordorigin="5319,6486" coordsize="3962,2178">
            <v:shape id="_x0000_s1587" type="#_x0000_t202" style="position:absolute;left:7844;top:6486;width:369;height:255" stroked="f">
              <v:textbox style="mso-next-textbox:#_x0000_s1587" inset="0,0,0,0">
                <w:txbxContent>
                  <w:p w:rsidR="00C969FB" w:rsidRDefault="00C969FB" w:rsidP="00C969FB">
                    <w:r>
                      <w:rPr>
                        <w:rFonts w:hint="eastAsia"/>
                      </w:rPr>
                      <w:t>2</w:t>
                    </w:r>
                    <w:r>
                      <w:rPr>
                        <w:rFonts w:ascii="宋体" w:hAnsi="宋体" w:hint="eastAsia"/>
                      </w:rPr>
                      <w:t>Ω</w:t>
                    </w:r>
                  </w:p>
                </w:txbxContent>
              </v:textbox>
            </v:shape>
            <v:line id="_x0000_s1588" style="position:absolute" from="7104,6852" to="8724,6852"/>
            <v:oval id="_x0000_s1589" style="position:absolute;left:5634;top:7450;width:340;height:340"/>
            <v:line id="_x0000_s1590" style="position:absolute" from="5789,6876" to="5789,8280"/>
            <v:rect id="_x0000_s1591" style="position:absolute;left:7794;top:6784;width:482;height:147"/>
            <v:oval id="_x0000_s1592" style="position:absolute;left:6609;top:7596;width:340;height:340"/>
            <v:line id="_x0000_s1593" style="position:absolute" from="5799,6897" to="6519,6897"/>
            <v:line id="_x0000_s1594" style="position:absolute" from="6786,7323" to="6786,8259">
              <v:stroke endarrow="oval" endarrowwidth="narrow" endarrowlength="short"/>
            </v:line>
            <v:line id="_x0000_s1595" style="position:absolute" from="5794,8294" to="8742,8294"/>
            <v:oval id="_x0000_s1596" style="position:absolute;left:6534;top:6831;width:113;height:113"/>
            <v:oval id="_x0000_s1597" style="position:absolute;left:6729;top:7236;width:113;height:113"/>
            <v:line id="_x0000_s1598" style="position:absolute;rotation:-7;flip:y" from="6527,6812" to="7094,7022" strokeweight="2.25pt"/>
            <v:line id="_x0000_s1599" style="position:absolute" from="6639,6726" to="6999,7194">
              <v:stroke endarrow="block"/>
            </v:line>
            <v:line id="_x0000_s1600" style="position:absolute" from="8574,7485" to="8914,7485"/>
            <v:line id="_x0000_s1601" style="position:absolute" from="8574,7620" to="8914,7620"/>
            <v:line id="_x0000_s1602" style="position:absolute" from="8739,6852" to="8739,7476"/>
            <v:line id="_x0000_s1603" style="position:absolute" from="8742,7629" to="8742,8281"/>
            <v:shape id="_x0000_s1604" type="#_x0000_t202" style="position:absolute;left:5489;top:7098;width:255;height:244" stroked="f">
              <v:textbox style="mso-next-textbox:#_x0000_s1604" inset="0,0,0,0">
                <w:txbxContent>
                  <w:p w:rsidR="00C969FB" w:rsidRDefault="00C969FB" w:rsidP="00C969FB">
                    <w:r>
                      <w:rPr>
                        <w:rFonts w:hint="eastAsia"/>
                      </w:rPr>
                      <w:t>＋</w:t>
                    </w:r>
                  </w:p>
                </w:txbxContent>
              </v:textbox>
            </v:shape>
            <v:shape id="_x0000_s1605" type="#_x0000_t202" style="position:absolute;left:5474;top:7829;width:255;height:244" stroked="f">
              <v:textbox style="mso-next-textbox:#_x0000_s1605" inset="0,0,0,0">
                <w:txbxContent>
                  <w:p w:rsidR="00C969FB" w:rsidRDefault="00C969FB" w:rsidP="00C969FB">
                    <w:r>
                      <w:rPr>
                        <w:rFonts w:hint="eastAsia"/>
                      </w:rPr>
                      <w:t>－</w:t>
                    </w:r>
                  </w:p>
                </w:txbxContent>
              </v:textbox>
            </v:shape>
            <v:shape id="_x0000_s1606" type="#_x0000_t202" style="position:absolute;left:6464;top:7359;width:255;height:244" stroked="f">
              <v:textbox style="mso-next-textbox:#_x0000_s1606" inset="0,0,0,0">
                <w:txbxContent>
                  <w:p w:rsidR="00C969FB" w:rsidRDefault="00C969FB" w:rsidP="00C969FB">
                    <w:r>
                      <w:rPr>
                        <w:rFonts w:hint="eastAsia"/>
                      </w:rPr>
                      <w:t>＋</w:t>
                    </w:r>
                  </w:p>
                </w:txbxContent>
              </v:textbox>
            </v:shape>
            <v:shape id="_x0000_s1607" type="#_x0000_t202" style="position:absolute;left:6464;top:7968;width:255;height:244" stroked="f">
              <v:textbox style="mso-next-textbox:#_x0000_s1607" inset="0,0,0,0">
                <w:txbxContent>
                  <w:p w:rsidR="00C969FB" w:rsidRDefault="00C969FB" w:rsidP="00C969FB">
                    <w:r>
                      <w:rPr>
                        <w:rFonts w:hint="eastAsia"/>
                      </w:rPr>
                      <w:t>－</w:t>
                    </w:r>
                  </w:p>
                </w:txbxContent>
              </v:textbox>
            </v:shape>
            <v:shape id="_x0000_s1608" type="#_x0000_t202" style="position:absolute;left:5319;top:7464;width:270;height:239" stroked="f">
              <v:textbox style="mso-next-textbox:#_x0000_s1608" inset="0,0,0,0">
                <w:txbxContent>
                  <w:p w:rsidR="00C969FB" w:rsidRDefault="00C969FB" w:rsidP="00C969FB">
                    <w:r>
                      <w:rPr>
                        <w:rFonts w:hint="eastAsia"/>
                      </w:rPr>
                      <w:t>5V</w:t>
                    </w:r>
                  </w:p>
                </w:txbxContent>
              </v:textbox>
            </v:shape>
            <v:shape id="_x0000_s1609" type="#_x0000_t202" style="position:absolute;left:6260;top:7671;width:312;height:244" stroked="f">
              <v:textbox style="mso-next-textbox:#_x0000_s1609" inset="0,0,0,0">
                <w:txbxContent>
                  <w:p w:rsidR="00C969FB" w:rsidRDefault="00C969FB" w:rsidP="00C969FB">
                    <w:r>
                      <w:rPr>
                        <w:rFonts w:hint="eastAsia"/>
                      </w:rPr>
                      <w:t>9V</w:t>
                    </w:r>
                  </w:p>
                </w:txbxContent>
              </v:textbox>
            </v:shape>
            <v:shape id="_x0000_s1610" type="#_x0000_t202" style="position:absolute;left:8969;top:7395;width:312;height:244" stroked="f">
              <v:textbox style="mso-next-textbox:#_x0000_s1610" inset="0,0,0,0">
                <w:txbxContent>
                  <w:p w:rsidR="00C969FB" w:rsidRDefault="00C969FB" w:rsidP="00C969FB">
                    <w:smartTag w:uri="urn:schemas-microsoft-com:office:smarttags" w:element="chmetcnv">
                      <w:smartTagPr>
                        <w:attr w:name="TCSC" w:val="0"/>
                        <w:attr w:name="NumberType" w:val="1"/>
                        <w:attr w:name="Negative" w:val="False"/>
                        <w:attr w:name="HasSpace" w:val="False"/>
                        <w:attr w:name="SourceValue" w:val="1"/>
                        <w:attr w:name="UnitName" w:val="F"/>
                      </w:smartTagPr>
                      <w:r>
                        <w:rPr>
                          <w:rFonts w:hint="eastAsia"/>
                        </w:rPr>
                        <w:t>1F</w:t>
                      </w:r>
                    </w:smartTag>
                  </w:p>
                </w:txbxContent>
              </v:textbox>
            </v:shape>
            <v:shape id="_x0000_s1611" type="#_x0000_t202" style="position:absolute;left:6347;top:6612;width:198;height:244" stroked="f">
              <v:textbox style="mso-next-textbox:#_x0000_s1611" inset="0,0,0,0">
                <w:txbxContent>
                  <w:p w:rsidR="00C969FB" w:rsidRDefault="00C969FB" w:rsidP="00C969FB">
                    <w:r>
                      <w:rPr>
                        <w:rFonts w:hint="eastAsia"/>
                      </w:rPr>
                      <w:t>1</w:t>
                    </w:r>
                  </w:p>
                </w:txbxContent>
              </v:textbox>
            </v:shape>
            <v:shape id="_x0000_s1612" type="#_x0000_t202" style="position:absolute;left:6869;top:7212;width:198;height:244" stroked="f">
              <v:textbox style="mso-next-textbox:#_x0000_s1612" inset="0,0,0,0">
                <w:txbxContent>
                  <w:p w:rsidR="00C969FB" w:rsidRDefault="00C969FB" w:rsidP="00C969FB">
                    <w:r>
                      <w:rPr>
                        <w:rFonts w:hint="eastAsia"/>
                      </w:rPr>
                      <w:t>2</w:t>
                    </w:r>
                  </w:p>
                </w:txbxContent>
              </v:textbox>
            </v:shape>
            <v:shape id="_x0000_s1613" type="#_x0000_t202" style="position:absolute;left:7019;top:6936;width:595;height:330" stroked="f">
              <v:textbox style="mso-next-textbox:#_x0000_s1613" inset="0,0,0,0">
                <w:txbxContent>
                  <w:p w:rsidR="00C969FB" w:rsidRDefault="00C969FB" w:rsidP="00C969FB">
                    <w:proofErr w:type="gramStart"/>
                    <w:r>
                      <w:rPr>
                        <w:rFonts w:hint="eastAsia"/>
                      </w:rPr>
                      <w:t>s(</w:t>
                    </w:r>
                    <w:proofErr w:type="gramEnd"/>
                    <w:r>
                      <w:rPr>
                        <w:rFonts w:hint="eastAsia"/>
                      </w:rPr>
                      <w:t>t=0)</w:t>
                    </w:r>
                  </w:p>
                </w:txbxContent>
              </v:textbox>
            </v:shape>
            <v:shape id="_x0000_s1614" type="#_x0000_t202" style="position:absolute;left:6944;top:8364;width:369;height:300" stroked="f">
              <v:textbox style="mso-next-textbox:#_x0000_s1614" inset="0,0,0,0">
                <w:txbxContent>
                  <w:p w:rsidR="00C969FB" w:rsidRDefault="00C969FB" w:rsidP="00C969FB">
                    <w:r>
                      <w:rPr>
                        <w:rFonts w:hint="eastAsia"/>
                      </w:rPr>
                      <w:t>图</w:t>
                    </w:r>
                    <w:r>
                      <w:rPr>
                        <w:rFonts w:hint="eastAsia"/>
                      </w:rPr>
                      <w:t>4</w:t>
                    </w:r>
                  </w:p>
                </w:txbxContent>
              </v:textbox>
            </v:shape>
            <v:line id="_x0000_s1615" style="position:absolute" from="8736,6965" to="8736,7277">
              <v:stroke endarrow="block" endarrowwidth="narrow"/>
            </v:line>
            <v:shape id="_x0000_s1616" type="#_x0000_t202" style="position:absolute;left:8467;top:7062;width:206;height:300" stroked="f">
              <v:textbox style="mso-next-textbox:#_x0000_s1616" inset="0,0,0,0">
                <w:txbxContent>
                  <w:p w:rsidR="00C969FB" w:rsidRPr="005A1DCC" w:rsidRDefault="00C969FB" w:rsidP="00C969FB">
                    <w:pPr>
                      <w:rPr>
                        <w:vertAlign w:val="subscript"/>
                      </w:rPr>
                    </w:pPr>
                    <w:proofErr w:type="spellStart"/>
                    <w:proofErr w:type="gramStart"/>
                    <w:r>
                      <w:rPr>
                        <w:rFonts w:hint="eastAsia"/>
                        <w:i/>
                      </w:rPr>
                      <w:t>i</w:t>
                    </w:r>
                    <w:r>
                      <w:rPr>
                        <w:rFonts w:hint="eastAsia"/>
                        <w:vertAlign w:val="subscript"/>
                      </w:rPr>
                      <w:t>c</w:t>
                    </w:r>
                    <w:proofErr w:type="spellEnd"/>
                    <w:proofErr w:type="gramEnd"/>
                  </w:p>
                </w:txbxContent>
              </v:textbox>
            </v:shape>
          </v:group>
        </w:pict>
      </w:r>
      <w:r>
        <w:rPr>
          <w:rFonts w:ascii="宋体" w:hAnsi="宋体"/>
          <w:noProof/>
          <w:sz w:val="24"/>
        </w:rPr>
        <w:pict>
          <v:group id="_x0000_s1559" style="position:absolute;left:0;text-align:left;margin-left:18.6pt;margin-top:9.75pt;width:183.75pt;height:102.5pt;z-index:251662336" coordorigin="1387,6614" coordsize="3675,2050">
            <v:line id="_x0000_s1560" style="position:absolute;flip:y" from="1387,7104" to="1387,7416" stroked="f">
              <v:stroke endarrow="block"/>
            </v:line>
            <v:shape id="_x0000_s1561" type="#_x0000_t202" style="position:absolute;left:3683;top:7440;width:425;height:300" stroked="f">
              <v:textbox style="mso-next-textbox:#_x0000_s1561" inset="0,0,0,0">
                <w:txbxContent>
                  <w:p w:rsidR="00C969FB" w:rsidRDefault="00C969FB" w:rsidP="00C969FB">
                    <w:r>
                      <w:rPr>
                        <w:rFonts w:hint="eastAsia"/>
                      </w:rPr>
                      <w:t>R</w:t>
                    </w:r>
                    <w:r>
                      <w:rPr>
                        <w:rFonts w:hint="eastAsia"/>
                        <w:vertAlign w:val="subscript"/>
                      </w:rPr>
                      <w:t>0</w:t>
                    </w:r>
                  </w:p>
                </w:txbxContent>
              </v:textbox>
            </v:shape>
            <v:line id="_x0000_s1562" style="position:absolute" from="1564,6941" to="4624,6941"/>
            <v:line id="_x0000_s1563" style="position:absolute" from="1567,8181" to="4627,8181"/>
            <v:line id="_x0000_s1564" style="position:absolute" from="4627,6966" to="4627,8185"/>
            <v:line id="_x0000_s1565" style="position:absolute" from="3592,6951" to="3592,8170">
              <v:stroke startarrow="oval" startarrowwidth="narrow" startarrowlength="short" endarrow="oval" endarrowwidth="narrow" endarrowlength="short"/>
            </v:line>
            <v:line id="_x0000_s1566" style="position:absolute" from="2572,6951" to="2572,8170">
              <v:stroke startarrow="oval" startarrowwidth="narrow" startarrowlength="short" endarrow="oval" endarrowwidth="narrow" endarrowlength="short"/>
            </v:line>
            <v:line id="_x0000_s1567" style="position:absolute" from="1567,6948" to="1567,8167"/>
            <v:oval id="_x0000_s1568" style="position:absolute;left:1387;top:7476;width:360;height:363">
              <v:textbox inset="0,0,0,0"/>
            </v:oval>
            <v:oval id="_x0000_s1569" style="position:absolute;left:2392;top:7491;width:360;height:363">
              <v:textbox inset="0,0,0,0"/>
            </v:oval>
            <v:line id="_x0000_s1570" style="position:absolute" from="1387,7662" to="1747,7662"/>
            <v:line id="_x0000_s1571" style="position:absolute" from="2392,7677" to="2752,7677"/>
            <v:rect id="_x0000_s1572" style="position:absolute;left:3517;top:7338;width:147;height:468">
              <v:textbox inset="0,0,0,0"/>
            </v:rect>
            <v:rect id="_x0000_s1573" style="position:absolute;left:4552;top:7320;width:147;height:468">
              <v:textbox inset="0,0,0,0"/>
            </v:rect>
            <v:line id="_x0000_s1574" style="position:absolute;flip:y" from="1567,7149" to="1567,7461">
              <v:stroke endarrow="block" endarrowwidth="narrow"/>
            </v:line>
            <v:line id="_x0000_s1575" style="position:absolute;flip:y" from="2572,7149" to="2572,7461">
              <v:stroke endarrow="block" endarrowwidth="narrow"/>
            </v:line>
            <v:shape id="_x0000_s1576" type="#_x0000_t202" style="position:absolute;left:1869;top:7461;width:198;height:300" stroked="f">
              <v:textbox style="mso-next-textbox:#_x0000_s1576" inset="0,0,0,0">
                <w:txbxContent>
                  <w:p w:rsidR="00C969FB" w:rsidRDefault="00C969FB" w:rsidP="00C969FB">
                    <w:r w:rsidRPr="00784D82">
                      <w:rPr>
                        <w:rFonts w:hint="eastAsia"/>
                        <w:i/>
                      </w:rPr>
                      <w:t>I</w:t>
                    </w:r>
                    <w:r>
                      <w:rPr>
                        <w:rFonts w:hint="eastAsia"/>
                        <w:vertAlign w:val="subscript"/>
                      </w:rPr>
                      <w:t>0</w:t>
                    </w:r>
                  </w:p>
                </w:txbxContent>
              </v:textbox>
            </v:shape>
            <v:shape id="_x0000_s1577" type="#_x0000_t202" style="position:absolute;left:2824;top:7440;width:142;height:414" stroked="f">
              <v:textbox style="mso-next-textbox:#_x0000_s1577" inset="0,0,0,0">
                <w:txbxContent>
                  <w:p w:rsidR="00C969FB" w:rsidRDefault="00C969FB" w:rsidP="00C969FB">
                    <w:proofErr w:type="gramStart"/>
                    <w:r w:rsidRPr="00784D82">
                      <w:rPr>
                        <w:rFonts w:hint="eastAsia"/>
                        <w:i/>
                      </w:rPr>
                      <w:t>i</w:t>
                    </w:r>
                    <w:r>
                      <w:rPr>
                        <w:rFonts w:hint="eastAsia"/>
                        <w:vertAlign w:val="subscript"/>
                      </w:rPr>
                      <w:t>s</w:t>
                    </w:r>
                    <w:proofErr w:type="gramEnd"/>
                  </w:p>
                </w:txbxContent>
              </v:textbox>
            </v:shape>
            <v:shape id="_x0000_s1578" type="#_x0000_t202" style="position:absolute;left:4807;top:6948;width:198;height:244" stroked="f">
              <v:textbox style="mso-next-textbox:#_x0000_s1578" inset="0,0,0,0">
                <w:txbxContent>
                  <w:p w:rsidR="00C969FB" w:rsidRDefault="00C969FB" w:rsidP="00C969FB">
                    <w:r>
                      <w:rPr>
                        <w:rFonts w:hint="eastAsia"/>
                      </w:rPr>
                      <w:t>＋</w:t>
                    </w:r>
                  </w:p>
                </w:txbxContent>
              </v:textbox>
            </v:shape>
            <v:shape id="_x0000_s1579" type="#_x0000_t202" style="position:absolute;left:4807;top:7803;width:198;height:187" stroked="f">
              <v:textbox style="mso-next-textbox:#_x0000_s1579" inset="0,0,0,0">
                <w:txbxContent>
                  <w:p w:rsidR="00C969FB" w:rsidRDefault="00C969FB" w:rsidP="00C969FB">
                    <w:r>
                      <w:rPr>
                        <w:rFonts w:hint="eastAsia"/>
                      </w:rPr>
                      <w:t>－</w:t>
                    </w:r>
                  </w:p>
                </w:txbxContent>
              </v:textbox>
            </v:shape>
            <v:shape id="_x0000_s1580" type="#_x0000_t202" style="position:absolute;left:4864;top:7409;width:198;height:300" stroked="f">
              <v:textbox style="mso-next-textbox:#_x0000_s1580" inset="0,0,0,0">
                <w:txbxContent>
                  <w:p w:rsidR="00C969FB" w:rsidRDefault="00C969FB" w:rsidP="00C969FB">
                    <w:proofErr w:type="gramStart"/>
                    <w:r>
                      <w:rPr>
                        <w:rFonts w:hint="eastAsia"/>
                      </w:rPr>
                      <w:t>u</w:t>
                    </w:r>
                    <w:proofErr w:type="gramEnd"/>
                  </w:p>
                </w:txbxContent>
              </v:textbox>
            </v:shape>
            <v:line id="_x0000_s1581" style="position:absolute" from="4297,7734" to="4422,7734"/>
            <v:line id="_x0000_s1582" style="position:absolute;flip:y" from="4447,7416" to="4807,7728"/>
            <v:line id="_x0000_s1583" style="position:absolute;rotation:-90;flip:y" from="4243,6777" to="4243,7089">
              <v:stroke endarrow="block" endarrowwidth="narrow"/>
            </v:line>
            <v:shape id="_x0000_s1584" type="#_x0000_t202" style="position:absolute;left:4234;top:6614;width:198;height:244" stroked="f">
              <v:textbox style="mso-next-textbox:#_x0000_s1584" inset="0,0,0,0">
                <w:txbxContent>
                  <w:p w:rsidR="00C969FB" w:rsidRPr="00784D82" w:rsidRDefault="00C969FB" w:rsidP="00C969FB">
                    <w:pPr>
                      <w:rPr>
                        <w:i/>
                      </w:rPr>
                    </w:pPr>
                    <w:proofErr w:type="spellStart"/>
                    <w:proofErr w:type="gramStart"/>
                    <w:r w:rsidRPr="00784D82">
                      <w:rPr>
                        <w:rFonts w:hint="eastAsia"/>
                        <w:i/>
                      </w:rPr>
                      <w:t>i</w:t>
                    </w:r>
                    <w:proofErr w:type="spellEnd"/>
                    <w:proofErr w:type="gramEnd"/>
                  </w:p>
                </w:txbxContent>
              </v:textbox>
            </v:shape>
            <v:shape id="_x0000_s1585" type="#_x0000_t202" style="position:absolute;left:2824;top:8345;width:615;height:319" stroked="f">
              <v:textbox style="mso-next-textbox:#_x0000_s1585" inset="0,0,0,0">
                <w:txbxContent>
                  <w:p w:rsidR="00C969FB" w:rsidRDefault="00C969FB" w:rsidP="00C969FB">
                    <w:r>
                      <w:rPr>
                        <w:rFonts w:hint="eastAsia"/>
                      </w:rPr>
                      <w:t>图</w:t>
                    </w:r>
                    <w:r>
                      <w:rPr>
                        <w:rFonts w:hint="eastAsia"/>
                      </w:rPr>
                      <w:t>3</w:t>
                    </w:r>
                  </w:p>
                </w:txbxContent>
              </v:textbox>
            </v:shape>
          </v:group>
        </w:pict>
      </w:r>
      <w:r w:rsidR="00C969FB">
        <w:rPr>
          <w:rFonts w:hint="eastAsia"/>
          <w:noProof/>
          <w:sz w:val="24"/>
        </w:rPr>
        <w:t xml:space="preserve">                 </w:t>
      </w:r>
    </w:p>
    <w:p w:rsidR="00C969FB" w:rsidRPr="00200A06" w:rsidRDefault="00C969FB" w:rsidP="00C969FB">
      <w:pPr>
        <w:rPr>
          <w:sz w:val="24"/>
        </w:rPr>
      </w:pPr>
      <w:r>
        <w:rPr>
          <w:rFonts w:hint="eastAsia"/>
        </w:rPr>
        <w:t xml:space="preserve">                                             </w:t>
      </w: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r w:rsidRPr="00200A06">
        <w:rPr>
          <w:sz w:val="24"/>
        </w:rPr>
        <w:t>1</w:t>
      </w:r>
      <w:r w:rsidRPr="00200A06">
        <w:rPr>
          <w:sz w:val="24"/>
        </w:rPr>
        <w:t>、</w:t>
      </w:r>
      <w:r>
        <w:rPr>
          <w:rFonts w:hint="eastAsia"/>
          <w:sz w:val="24"/>
        </w:rPr>
        <w:t>电路如图</w:t>
      </w:r>
      <w:r>
        <w:rPr>
          <w:rFonts w:hint="eastAsia"/>
          <w:sz w:val="24"/>
        </w:rPr>
        <w:t>1</w:t>
      </w:r>
      <w:r>
        <w:rPr>
          <w:rFonts w:hint="eastAsia"/>
          <w:sz w:val="24"/>
        </w:rPr>
        <w:t>所示，则</w:t>
      </w:r>
      <w:r w:rsidRPr="007F4BDC">
        <w:rPr>
          <w:rFonts w:hint="eastAsia"/>
          <w:i/>
          <w:sz w:val="24"/>
        </w:rPr>
        <w:t>I</w:t>
      </w:r>
      <w:r>
        <w:rPr>
          <w:rFonts w:hint="eastAsia"/>
          <w:sz w:val="24"/>
        </w:rPr>
        <w:t>=</w:t>
      </w:r>
      <w:r w:rsidRPr="00371A9F">
        <w:rPr>
          <w:rFonts w:hint="eastAsia"/>
          <w:sz w:val="24"/>
          <w:u w:val="single"/>
        </w:rPr>
        <w:t xml:space="preserve">     </w:t>
      </w:r>
      <w:r>
        <w:rPr>
          <w:rFonts w:hint="eastAsia"/>
          <w:sz w:val="24"/>
          <w:u w:val="single"/>
        </w:rPr>
        <w:t xml:space="preserve">     </w:t>
      </w:r>
      <w:r w:rsidRPr="00EB3850">
        <w:rPr>
          <w:rFonts w:hint="eastAsia"/>
          <w:sz w:val="24"/>
        </w:rPr>
        <w:t>A</w:t>
      </w:r>
      <w:r>
        <w:rPr>
          <w:rFonts w:hint="eastAsia"/>
          <w:sz w:val="24"/>
        </w:rPr>
        <w:t>。</w:t>
      </w:r>
      <w:r>
        <w:rPr>
          <w:rFonts w:hint="eastAsia"/>
          <w:sz w:val="24"/>
        </w:rPr>
        <w:t xml:space="preserve"> </w:t>
      </w:r>
    </w:p>
    <w:p w:rsidR="00C969FB" w:rsidRPr="007F4BDC" w:rsidRDefault="00C969FB" w:rsidP="00C969FB">
      <w:pPr>
        <w:spacing w:line="360" w:lineRule="auto"/>
        <w:rPr>
          <w:sz w:val="24"/>
        </w:rPr>
      </w:pPr>
      <w:r w:rsidRPr="00200A06">
        <w:rPr>
          <w:sz w:val="24"/>
        </w:rPr>
        <w:t>2</w:t>
      </w:r>
      <w:r w:rsidRPr="00200A06">
        <w:rPr>
          <w:sz w:val="24"/>
        </w:rPr>
        <w:t>、</w:t>
      </w:r>
      <w:r>
        <w:rPr>
          <w:rFonts w:hint="eastAsia"/>
          <w:sz w:val="24"/>
        </w:rPr>
        <w:t>电路如图</w:t>
      </w:r>
      <w:r>
        <w:rPr>
          <w:rFonts w:hint="eastAsia"/>
          <w:sz w:val="24"/>
        </w:rPr>
        <w:t>2</w:t>
      </w:r>
      <w:r>
        <w:rPr>
          <w:rFonts w:hint="eastAsia"/>
          <w:sz w:val="24"/>
        </w:rPr>
        <w:t>所示，则</w:t>
      </w:r>
      <w:proofErr w:type="spellStart"/>
      <w:r w:rsidRPr="007F4BDC">
        <w:rPr>
          <w:rFonts w:hint="eastAsia"/>
          <w:i/>
          <w:sz w:val="24"/>
        </w:rPr>
        <w:t>R</w:t>
      </w:r>
      <w:r w:rsidRPr="007F4BDC">
        <w:rPr>
          <w:rFonts w:hint="eastAsia"/>
          <w:i/>
          <w:sz w:val="24"/>
          <w:vertAlign w:val="subscript"/>
        </w:rPr>
        <w:t>ab</w:t>
      </w:r>
      <w:proofErr w:type="spellEnd"/>
      <w:r w:rsidRPr="007F4BDC">
        <w:rPr>
          <w:rFonts w:hint="eastAsia"/>
          <w:sz w:val="24"/>
        </w:rPr>
        <w:t>=</w:t>
      </w:r>
      <w:r w:rsidRPr="00371A9F">
        <w:rPr>
          <w:rFonts w:hint="eastAsia"/>
          <w:sz w:val="24"/>
          <w:u w:val="single"/>
        </w:rPr>
        <w:t xml:space="preserve">     </w:t>
      </w:r>
      <w:r>
        <w:rPr>
          <w:rFonts w:hint="eastAsia"/>
          <w:sz w:val="24"/>
          <w:u w:val="single"/>
        </w:rPr>
        <w:t xml:space="preserve">    </w:t>
      </w:r>
      <w:r>
        <w:rPr>
          <w:sz w:val="24"/>
        </w:rPr>
        <w:t>Ω</w:t>
      </w:r>
      <w:r>
        <w:rPr>
          <w:rFonts w:hint="eastAsia"/>
          <w:sz w:val="24"/>
        </w:rPr>
        <w:t>。</w:t>
      </w:r>
    </w:p>
    <w:p w:rsidR="00C969FB" w:rsidRPr="00200A06" w:rsidRDefault="00C969FB" w:rsidP="00C969FB">
      <w:pPr>
        <w:spacing w:line="360" w:lineRule="auto"/>
        <w:rPr>
          <w:sz w:val="24"/>
        </w:rPr>
      </w:pPr>
      <w:r>
        <w:rPr>
          <w:sz w:val="24"/>
        </w:rPr>
        <w:t>3</w:t>
      </w:r>
      <w:r>
        <w:rPr>
          <w:rFonts w:hint="eastAsia"/>
          <w:sz w:val="24"/>
        </w:rPr>
        <w:t>、已知</w:t>
      </w:r>
      <w:proofErr w:type="gramStart"/>
      <w:r>
        <w:rPr>
          <w:rFonts w:hint="eastAsia"/>
          <w:sz w:val="24"/>
        </w:rPr>
        <w:t>一</w:t>
      </w:r>
      <w:proofErr w:type="gramEnd"/>
      <w:r>
        <w:rPr>
          <w:rFonts w:hint="eastAsia"/>
          <w:sz w:val="24"/>
        </w:rPr>
        <w:t>感性阻抗两端的电压、电流的有效值分别为</w:t>
      </w:r>
      <w:r>
        <w:rPr>
          <w:rFonts w:hint="eastAsia"/>
          <w:sz w:val="24"/>
        </w:rPr>
        <w:t>50V</w:t>
      </w:r>
      <w:r>
        <w:rPr>
          <w:rFonts w:hint="eastAsia"/>
          <w:sz w:val="24"/>
        </w:rPr>
        <w:t>、</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hint="eastAsia"/>
            <w:sz w:val="24"/>
          </w:rPr>
          <w:t>1A</w:t>
        </w:r>
      </w:smartTag>
      <w:r>
        <w:rPr>
          <w:rFonts w:hint="eastAsia"/>
          <w:sz w:val="24"/>
        </w:rPr>
        <w:t>，其吸收的有功功率为</w:t>
      </w:r>
      <w:r>
        <w:rPr>
          <w:rFonts w:hint="eastAsia"/>
          <w:sz w:val="24"/>
        </w:rPr>
        <w:t>30W</w:t>
      </w:r>
      <w:r>
        <w:rPr>
          <w:rFonts w:hint="eastAsia"/>
          <w:sz w:val="24"/>
        </w:rPr>
        <w:t>，则感性负载的等效电感值为</w:t>
      </w:r>
      <w:r w:rsidRPr="00401F46">
        <w:rPr>
          <w:rFonts w:hint="eastAsia"/>
          <w:sz w:val="24"/>
          <w:u w:val="single"/>
        </w:rPr>
        <w:t xml:space="preserve">      </w:t>
      </w:r>
      <w:r>
        <w:rPr>
          <w:rFonts w:hint="eastAsia"/>
          <w:sz w:val="24"/>
          <w:u w:val="single"/>
        </w:rPr>
        <w:t xml:space="preserve"> </w:t>
      </w:r>
      <w:r w:rsidRPr="00401F46">
        <w:rPr>
          <w:rFonts w:hint="eastAsia"/>
          <w:sz w:val="24"/>
          <w:u w:val="single"/>
        </w:rPr>
        <w:t xml:space="preserve">  </w:t>
      </w:r>
      <w:r>
        <w:rPr>
          <w:rFonts w:hint="eastAsia"/>
          <w:sz w:val="24"/>
        </w:rPr>
        <w:t xml:space="preserve"> H</w:t>
      </w:r>
      <w:r>
        <w:rPr>
          <w:rFonts w:hint="eastAsia"/>
          <w:sz w:val="24"/>
        </w:rPr>
        <w:t>。</w:t>
      </w:r>
    </w:p>
    <w:p w:rsidR="00C969FB" w:rsidRDefault="00C969FB" w:rsidP="00C969FB">
      <w:pPr>
        <w:rPr>
          <w:sz w:val="24"/>
        </w:rPr>
      </w:pPr>
      <w:r>
        <w:rPr>
          <w:rFonts w:hint="eastAsia"/>
          <w:sz w:val="24"/>
        </w:rPr>
        <w:t>4</w:t>
      </w:r>
      <w:r>
        <w:rPr>
          <w:rFonts w:hint="eastAsia"/>
          <w:sz w:val="24"/>
        </w:rPr>
        <w:t>、电路如图</w:t>
      </w:r>
      <w:r>
        <w:rPr>
          <w:rFonts w:hint="eastAsia"/>
          <w:sz w:val="24"/>
        </w:rPr>
        <w:t>3</w:t>
      </w:r>
      <w:r>
        <w:rPr>
          <w:rFonts w:hint="eastAsia"/>
          <w:sz w:val="24"/>
        </w:rPr>
        <w:t>所示，已知直流电源</w:t>
      </w:r>
      <w:r w:rsidRPr="00784D82">
        <w:rPr>
          <w:rFonts w:hint="eastAsia"/>
          <w:i/>
          <w:sz w:val="24"/>
        </w:rPr>
        <w:t>I</w:t>
      </w:r>
      <w:r w:rsidRPr="00784D82">
        <w:rPr>
          <w:rFonts w:hint="eastAsia"/>
          <w:sz w:val="24"/>
          <w:vertAlign w:val="subscript"/>
        </w:rPr>
        <w:t>0</w:t>
      </w:r>
      <w:r>
        <w:rPr>
          <w:rFonts w:hint="eastAsia"/>
          <w:sz w:val="24"/>
        </w:rPr>
        <w:t>=</w:t>
      </w:r>
      <w:smartTag w:uri="urn:schemas-microsoft-com:office:smarttags" w:element="chmetcnv">
        <w:smartTagPr>
          <w:attr w:name="TCSC" w:val="0"/>
          <w:attr w:name="NumberType" w:val="1"/>
          <w:attr w:name="Negative" w:val="False"/>
          <w:attr w:name="HasSpace" w:val="False"/>
          <w:attr w:name="SourceValue" w:val="10"/>
          <w:attr w:name="UnitName" w:val="a"/>
        </w:smartTagPr>
        <w:r>
          <w:rPr>
            <w:rFonts w:hint="eastAsia"/>
            <w:sz w:val="24"/>
          </w:rPr>
          <w:t>10A</w:t>
        </w:r>
      </w:smartTag>
      <w:r>
        <w:rPr>
          <w:rFonts w:hint="eastAsia"/>
          <w:sz w:val="24"/>
        </w:rPr>
        <w:t>，</w:t>
      </w:r>
      <w:r w:rsidRPr="00784D82">
        <w:rPr>
          <w:rFonts w:hint="eastAsia"/>
          <w:i/>
          <w:sz w:val="24"/>
        </w:rPr>
        <w:t>R</w:t>
      </w:r>
      <w:r w:rsidRPr="00784D82">
        <w:rPr>
          <w:rFonts w:hint="eastAsia"/>
          <w:sz w:val="24"/>
          <w:vertAlign w:val="subscript"/>
        </w:rPr>
        <w:t>0</w:t>
      </w:r>
      <w:r>
        <w:rPr>
          <w:rFonts w:hint="eastAsia"/>
          <w:sz w:val="24"/>
        </w:rPr>
        <w:t>=</w:t>
      </w:r>
      <w:r>
        <w:rPr>
          <w:position w:val="-24"/>
          <w:sz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3" ShapeID="_x0000_i1025" DrawAspect="Content" ObjectID="_1566130629" r:id="rId9"/>
        </w:object>
      </w:r>
      <w:r>
        <w:rPr>
          <w:sz w:val="24"/>
        </w:rPr>
        <w:t>Ω</w:t>
      </w:r>
      <w:r>
        <w:rPr>
          <w:rFonts w:hint="eastAsia"/>
          <w:sz w:val="24"/>
        </w:rPr>
        <w:t>，非线性电阻为</w:t>
      </w:r>
      <w:proofErr w:type="spellStart"/>
      <w:r w:rsidRPr="00784D82">
        <w:rPr>
          <w:rFonts w:hint="eastAsia"/>
          <w:i/>
          <w:sz w:val="24"/>
        </w:rPr>
        <w:t>i</w:t>
      </w:r>
      <w:proofErr w:type="spellEnd"/>
      <w:r>
        <w:rPr>
          <w:sz w:val="24"/>
        </w:rPr>
        <w:t>=</w:t>
      </w:r>
      <w:r>
        <w:rPr>
          <w:position w:val="-32"/>
          <w:sz w:val="24"/>
        </w:rPr>
        <w:object w:dxaOrig="1740" w:dyaOrig="760">
          <v:shape id="_x0000_i1026" type="#_x0000_t75" style="width:87pt;height:38.25pt" o:ole="">
            <v:imagedata r:id="rId10" o:title=""/>
          </v:shape>
          <o:OLEObject Type="Embed" ProgID="Equation.3" ShapeID="_x0000_i1026" DrawAspect="Content" ObjectID="_1566130630" r:id="rId11"/>
        </w:object>
      </w:r>
      <w:r>
        <w:rPr>
          <w:rFonts w:hint="eastAsia"/>
          <w:sz w:val="24"/>
        </w:rPr>
        <w:t>，则非线性电阻对应的动态电阻</w:t>
      </w:r>
      <w:r w:rsidRPr="00784D82">
        <w:rPr>
          <w:rFonts w:hint="eastAsia"/>
          <w:i/>
          <w:sz w:val="24"/>
        </w:rPr>
        <w:t>R</w:t>
      </w:r>
      <w:r>
        <w:rPr>
          <w:rFonts w:hint="eastAsia"/>
          <w:sz w:val="24"/>
          <w:vertAlign w:val="subscript"/>
        </w:rPr>
        <w:t>d</w:t>
      </w:r>
      <w:r>
        <w:rPr>
          <w:rFonts w:hint="eastAsia"/>
          <w:sz w:val="24"/>
        </w:rPr>
        <w:t>=</w:t>
      </w:r>
      <w:r w:rsidRPr="00784D82">
        <w:rPr>
          <w:rFonts w:hint="eastAsia"/>
          <w:sz w:val="24"/>
          <w:u w:val="single"/>
        </w:rPr>
        <w:t xml:space="preserve">       </w:t>
      </w:r>
      <w:r>
        <w:rPr>
          <w:sz w:val="24"/>
        </w:rPr>
        <w:t>Ω</w:t>
      </w:r>
      <w:r>
        <w:rPr>
          <w:rFonts w:hint="eastAsia"/>
          <w:sz w:val="24"/>
        </w:rPr>
        <w:t>。</w:t>
      </w:r>
    </w:p>
    <w:p w:rsidR="00C969FB" w:rsidRDefault="00C969FB" w:rsidP="00C969FB">
      <w:pPr>
        <w:rPr>
          <w:sz w:val="24"/>
        </w:rPr>
      </w:pPr>
      <w:r>
        <w:rPr>
          <w:rFonts w:hint="eastAsia"/>
          <w:sz w:val="24"/>
        </w:rPr>
        <w:t>5</w:t>
      </w:r>
      <w:r w:rsidRPr="00363B7E">
        <w:rPr>
          <w:sz w:val="24"/>
        </w:rPr>
        <w:t>、</w:t>
      </w:r>
      <w:r>
        <w:rPr>
          <w:rFonts w:hint="eastAsia"/>
          <w:sz w:val="24"/>
        </w:rPr>
        <w:t>电路如图</w:t>
      </w:r>
      <w:r>
        <w:rPr>
          <w:rFonts w:hint="eastAsia"/>
          <w:sz w:val="24"/>
        </w:rPr>
        <w:t>4</w:t>
      </w:r>
      <w:r>
        <w:rPr>
          <w:rFonts w:hint="eastAsia"/>
          <w:sz w:val="24"/>
        </w:rPr>
        <w:t>所示，在换路前处于稳定状态，试求</w:t>
      </w:r>
      <w:proofErr w:type="spellStart"/>
      <w:r w:rsidRPr="005A1DCC">
        <w:rPr>
          <w:rFonts w:hint="eastAsia"/>
          <w:i/>
          <w:sz w:val="24"/>
        </w:rPr>
        <w:t>i</w:t>
      </w:r>
      <w:r>
        <w:rPr>
          <w:rFonts w:hint="eastAsia"/>
          <w:sz w:val="24"/>
          <w:vertAlign w:val="subscript"/>
        </w:rPr>
        <w:t>c</w:t>
      </w:r>
      <w:proofErr w:type="spellEnd"/>
      <w:r>
        <w:rPr>
          <w:rFonts w:hint="eastAsia"/>
          <w:sz w:val="24"/>
        </w:rPr>
        <w:t>(0+)=</w:t>
      </w:r>
      <w:r w:rsidRPr="00532184">
        <w:rPr>
          <w:rFonts w:hint="eastAsia"/>
          <w:sz w:val="24"/>
          <w:u w:val="single"/>
        </w:rPr>
        <w:t xml:space="preserve">      </w:t>
      </w:r>
      <w:r>
        <w:rPr>
          <w:rFonts w:hint="eastAsia"/>
          <w:sz w:val="24"/>
          <w:u w:val="single"/>
        </w:rPr>
        <w:t xml:space="preserve">  </w:t>
      </w:r>
      <w:r w:rsidRPr="00EB3850">
        <w:rPr>
          <w:rFonts w:hint="eastAsia"/>
          <w:sz w:val="24"/>
        </w:rPr>
        <w:t>A</w:t>
      </w:r>
      <w:r>
        <w:rPr>
          <w:rFonts w:hint="eastAsia"/>
          <w:sz w:val="24"/>
        </w:rPr>
        <w:t>。</w:t>
      </w:r>
    </w:p>
    <w:p w:rsidR="00C969FB" w:rsidRDefault="00C969FB" w:rsidP="00C969FB"/>
    <w:p w:rsidR="00C969FB" w:rsidRDefault="00C969FB" w:rsidP="00C969FB">
      <w:pPr>
        <w:spacing w:line="360" w:lineRule="auto"/>
        <w:jc w:val="center"/>
      </w:pPr>
    </w:p>
    <w:p w:rsidR="00C969FB" w:rsidRDefault="00C969FB" w:rsidP="00C969FB">
      <w:pPr>
        <w:rPr>
          <w:b/>
          <w:sz w:val="24"/>
        </w:rPr>
      </w:pPr>
    </w:p>
    <w:p w:rsidR="00C969FB" w:rsidRPr="00200A06" w:rsidRDefault="00C969FB" w:rsidP="00C969FB">
      <w:pPr>
        <w:rPr>
          <w:b/>
          <w:sz w:val="24"/>
        </w:rPr>
      </w:pPr>
      <w:r w:rsidRPr="00200A06">
        <w:rPr>
          <w:b/>
          <w:sz w:val="24"/>
        </w:rPr>
        <w:t>二、计算题（本大题共</w:t>
      </w:r>
      <w:r>
        <w:rPr>
          <w:rFonts w:hint="eastAsia"/>
          <w:b/>
          <w:sz w:val="24"/>
        </w:rPr>
        <w:t>8</w:t>
      </w:r>
      <w:r w:rsidRPr="00200A06">
        <w:rPr>
          <w:b/>
          <w:sz w:val="24"/>
        </w:rPr>
        <w:t>小题，总计</w:t>
      </w:r>
      <w:r w:rsidRPr="00200A06">
        <w:rPr>
          <w:b/>
          <w:sz w:val="24"/>
        </w:rPr>
        <w:t>1</w:t>
      </w:r>
      <w:r>
        <w:rPr>
          <w:rFonts w:hint="eastAsia"/>
          <w:b/>
          <w:sz w:val="24"/>
        </w:rPr>
        <w:t>25</w:t>
      </w:r>
      <w:r w:rsidRPr="00200A06">
        <w:rPr>
          <w:b/>
          <w:sz w:val="24"/>
        </w:rPr>
        <w:t>分）</w:t>
      </w:r>
    </w:p>
    <w:p w:rsidR="00C969FB" w:rsidRPr="00387EAC" w:rsidRDefault="00C969FB" w:rsidP="00C969FB">
      <w:pPr>
        <w:rPr>
          <w:sz w:val="24"/>
        </w:rPr>
      </w:pPr>
    </w:p>
    <w:p w:rsidR="00C969FB" w:rsidRPr="00200A06" w:rsidRDefault="00C969FB" w:rsidP="00C969FB">
      <w:pPr>
        <w:spacing w:line="360" w:lineRule="auto"/>
        <w:rPr>
          <w:sz w:val="24"/>
        </w:rPr>
      </w:pPr>
      <w:r w:rsidRPr="00200A06">
        <w:rPr>
          <w:sz w:val="24"/>
        </w:rPr>
        <w:t>1</w:t>
      </w:r>
      <w:r w:rsidRPr="00200A06">
        <w:rPr>
          <w:sz w:val="24"/>
        </w:rPr>
        <w:t>、（</w:t>
      </w:r>
      <w:r w:rsidRPr="00200A06">
        <w:rPr>
          <w:sz w:val="24"/>
        </w:rPr>
        <w:t>15</w:t>
      </w:r>
      <w:r w:rsidRPr="00200A06">
        <w:rPr>
          <w:sz w:val="24"/>
        </w:rPr>
        <w:t>分）</w:t>
      </w:r>
      <w:r>
        <w:rPr>
          <w:rFonts w:hint="eastAsia"/>
          <w:sz w:val="24"/>
        </w:rPr>
        <w:t>电路如</w:t>
      </w:r>
      <w:r w:rsidRPr="00200A06">
        <w:rPr>
          <w:sz w:val="24"/>
        </w:rPr>
        <w:t>图</w:t>
      </w:r>
      <w:r>
        <w:rPr>
          <w:rFonts w:hint="eastAsia"/>
          <w:sz w:val="24"/>
        </w:rPr>
        <w:t>5</w:t>
      </w:r>
      <w:r w:rsidRPr="00200A06">
        <w:rPr>
          <w:sz w:val="24"/>
        </w:rPr>
        <w:t>所示</w:t>
      </w:r>
      <w:r>
        <w:rPr>
          <w:rFonts w:hint="eastAsia"/>
          <w:sz w:val="24"/>
        </w:rPr>
        <w:t>，求</w:t>
      </w:r>
      <w:r w:rsidRPr="00200A06">
        <w:rPr>
          <w:sz w:val="24"/>
        </w:rPr>
        <w:t>电路中电</w:t>
      </w:r>
      <w:r>
        <w:rPr>
          <w:rFonts w:hint="eastAsia"/>
          <w:sz w:val="24"/>
        </w:rPr>
        <w:t>流</w:t>
      </w:r>
      <w:r w:rsidRPr="006D6D03">
        <w:rPr>
          <w:rFonts w:hint="eastAsia"/>
          <w:i/>
          <w:sz w:val="24"/>
        </w:rPr>
        <w:t>I</w:t>
      </w:r>
      <w:r w:rsidRPr="00200A06">
        <w:rPr>
          <w:sz w:val="24"/>
        </w:rPr>
        <w:t>。</w:t>
      </w:r>
    </w:p>
    <w:p w:rsidR="00C969FB" w:rsidRDefault="00C969FB" w:rsidP="00C969FB">
      <w:pPr>
        <w:jc w:val="center"/>
      </w:pPr>
    </w:p>
    <w:p w:rsidR="00C969FB" w:rsidRDefault="00A679E1" w:rsidP="00C969FB">
      <w:pPr>
        <w:jc w:val="center"/>
      </w:pPr>
      <w:r>
        <w:rPr>
          <w:noProof/>
          <w:color w:val="000000"/>
          <w:sz w:val="24"/>
        </w:rPr>
        <w:pict>
          <v:group id="_x0000_s1617" style="position:absolute;left:0;text-align:left;margin-left:44pt;margin-top:7.35pt;width:283.05pt;height:134.25pt;z-index:251664384" coordorigin="1790,4380" coordsize="5661,2685">
            <v:shape id="_x0000_s1618" type="#_x0000_t202" style="position:absolute;left:5150;top:5495;width:470;height:524" stroked="f">
              <v:textbox style="mso-next-textbox:#_x0000_s1618" inset="0,0,0,0">
                <w:txbxContent>
                  <w:p w:rsidR="00C969FB" w:rsidRDefault="00C969FB" w:rsidP="00C969FB">
                    <w:pPr>
                      <w:spacing w:before="163"/>
                    </w:pPr>
                    <w:r>
                      <w:rPr>
                        <w:rFonts w:hint="eastAsia"/>
                      </w:rPr>
                      <w:t>6</w:t>
                    </w:r>
                    <w:r>
                      <w:t>Ω</w:t>
                    </w:r>
                  </w:p>
                </w:txbxContent>
              </v:textbox>
            </v:shape>
            <v:shape id="_x0000_s1619" type="#_x0000_t202" style="position:absolute;left:4982;top:4588;width:408;height:464" stroked="f">
              <v:textbox style="mso-next-textbox:#_x0000_s1619" inset="0,0,0,0">
                <w:txbxContent>
                  <w:p w:rsidR="00C969FB" w:rsidRDefault="00C969FB" w:rsidP="00C969FB">
                    <w:pPr>
                      <w:spacing w:before="163"/>
                    </w:pPr>
                    <w:r>
                      <w:rPr>
                        <w:rFonts w:hint="eastAsia"/>
                      </w:rPr>
                      <w:t>＋</w:t>
                    </w:r>
                  </w:p>
                </w:txbxContent>
              </v:textbox>
            </v:shape>
            <v:shapetype id="_x0000_t110" coordsize="21600,21600" o:spt="110" path="m10800,l,10800,10800,21600,21600,10800xe">
              <v:stroke joinstyle="miter"/>
              <v:path gradientshapeok="t" o:connecttype="rect" textboxrect="5400,5400,16200,16200"/>
            </v:shapetype>
            <v:shape id="_x0000_s1620" type="#_x0000_t110" style="position:absolute;left:4397;top:4843;width:585;height:351">
              <v:stroke startarrowwidth="narrow" startarrowlength="short" endarrowwidth="narrow" endarrowlength="short"/>
            </v:shape>
            <v:shape id="_x0000_s1621" type="#_x0000_t202" style="position:absolute;left:3235;top:5006;width:595;height:418" stroked="f">
              <v:textbox style="mso-next-textbox:#_x0000_s1621" inset="0,0,0,0">
                <w:txbxContent>
                  <w:p w:rsidR="00C969FB" w:rsidRDefault="00C969FB" w:rsidP="00C969FB">
                    <w:pPr>
                      <w:spacing w:before="163"/>
                    </w:pPr>
                    <w:r>
                      <w:rPr>
                        <w:rFonts w:hint="eastAsia"/>
                      </w:rPr>
                      <w:t>－</w:t>
                    </w:r>
                  </w:p>
                </w:txbxContent>
              </v:textbox>
            </v:shape>
            <v:shape id="_x0000_s1622" type="#_x0000_t202" style="position:absolute;left:5889;top:4380;width:360;height:489" stroked="f">
              <v:textbox style="mso-next-textbox:#_x0000_s1622" inset="0,0,0,0">
                <w:txbxContent>
                  <w:p w:rsidR="00C969FB" w:rsidRDefault="00C969FB" w:rsidP="00C969FB">
                    <w:pPr>
                      <w:spacing w:before="163"/>
                    </w:pPr>
                    <w:r>
                      <w:rPr>
                        <w:rFonts w:hint="eastAsia"/>
                      </w:rPr>
                      <w:t>3</w:t>
                    </w:r>
                    <w:r>
                      <w:t>Ω</w:t>
                    </w:r>
                  </w:p>
                </w:txbxContent>
              </v:textbox>
            </v:shape>
            <v:shape id="_x0000_s1623" type="#_x0000_t202" style="position:absolute;left:4537;top:4380;width:445;height:463" stroked="f">
              <v:textbox style="mso-next-textbox:#_x0000_s1623" inset="0,0,0,0">
                <w:txbxContent>
                  <w:p w:rsidR="00C969FB" w:rsidRDefault="00C969FB" w:rsidP="00C969FB">
                    <w:pPr>
                      <w:spacing w:before="163"/>
                    </w:pPr>
                    <w:r>
                      <w:rPr>
                        <w:rFonts w:hint="eastAsia"/>
                      </w:rPr>
                      <w:t>3I</w:t>
                    </w:r>
                  </w:p>
                </w:txbxContent>
              </v:textbox>
            </v:shape>
            <v:shape id="_x0000_s1624" type="#_x0000_t202" style="position:absolute;left:1790;top:5616;width:500;height:424" stroked="f">
              <v:textbox style="mso-next-textbox:#_x0000_s1624" inset="0,0,0,0">
                <w:txbxContent>
                  <w:p w:rsidR="00C969FB" w:rsidRDefault="00C969FB" w:rsidP="00C969FB">
                    <w:pPr>
                      <w:spacing w:before="163"/>
                    </w:pPr>
                    <w:r>
                      <w:rPr>
                        <w:rFonts w:hint="eastAsia"/>
                      </w:rPr>
                      <w:t>4V</w:t>
                    </w:r>
                  </w:p>
                </w:txbxContent>
              </v:textbox>
            </v:shape>
            <v:line id="_x0000_s1625" style="position:absolute" from="3545,5015" to="3545,6489">
              <v:stroke startarrow="oval" startarrowwidth="narrow" startarrowlength="short" endarrow="oval" endarrowwidth="narrow" endarrowlength="short"/>
            </v:line>
            <v:rect id="_x0000_s1626" style="position:absolute;left:3311;top:5615;width:454;height:136;rotation:90"/>
            <v:line id="_x0000_s1627" style="position:absolute" from="5515,5011" to="5515,6485">
              <v:stroke startarrow="oval" startarrowwidth="narrow" startarrowlength="short" endarrow="oval" endarrowwidth="narrow" endarrowlength="short"/>
            </v:line>
            <v:rect id="_x0000_s1628" style="position:absolute;left:5286;top:5655;width:454;height:136;rotation:90"/>
            <v:line id="_x0000_s1629" style="position:absolute" from="6495,5013" to="6495,6487"/>
            <v:line id="_x0000_s1630" style="position:absolute" from="2465,6488" to="6490,6489"/>
            <v:group id="_x0000_s1631" style="position:absolute;left:6328;top:5411;width:340;height:523" coordorigin="7640,4461" coordsize="340,523">
              <v:shape id="_x0000_s1632" type="#_x0000_t110" style="position:absolute;left:7640;top:4461;width:340;height:523">
                <v:stroke startarrowwidth="narrow" startarrowlength="short" endarrowwidth="narrow" endarrowlength="short"/>
              </v:shape>
              <v:line id="_x0000_s1633" style="position:absolute" from="7640,4725" to="7980,4725"/>
            </v:group>
            <v:shape id="_x0000_s1634" type="#_x0000_t202" style="position:absolute;left:2130;top:5194;width:480;height:490" stroked="f">
              <v:textbox style="mso-next-textbox:#_x0000_s1634" inset="0,0,0,0">
                <w:txbxContent>
                  <w:p w:rsidR="00C969FB" w:rsidRDefault="00C969FB" w:rsidP="00C969FB">
                    <w:pPr>
                      <w:spacing w:before="163"/>
                    </w:pPr>
                    <w:r>
                      <w:rPr>
                        <w:rFonts w:hint="eastAsia"/>
                      </w:rPr>
                      <w:t>＋</w:t>
                    </w:r>
                  </w:p>
                </w:txbxContent>
              </v:textbox>
            </v:shape>
            <v:shape id="_x0000_s1635" type="#_x0000_t202" style="position:absolute;left:2152;top:5984;width:458;height:386" stroked="f">
              <v:textbox style="mso-next-textbox:#_x0000_s1635" inset="0,0,0,0">
                <w:txbxContent>
                  <w:p w:rsidR="00C969FB" w:rsidRDefault="00C969FB" w:rsidP="00C969FB">
                    <w:pPr>
                      <w:spacing w:before="163"/>
                    </w:pPr>
                    <w:r>
                      <w:rPr>
                        <w:rFonts w:hint="eastAsia"/>
                      </w:rPr>
                      <w:t>－</w:t>
                    </w:r>
                  </w:p>
                </w:txbxContent>
              </v:textbox>
            </v:shape>
            <v:shape id="_x0000_s1636" type="#_x0000_t202" style="position:absolute;left:2726;top:4461;width:486;height:429" stroked="f">
              <v:textbox style="mso-next-textbox:#_x0000_s1636" inset="0,0,0,0">
                <w:txbxContent>
                  <w:p w:rsidR="00C969FB" w:rsidRDefault="00C969FB" w:rsidP="00C969FB">
                    <w:pPr>
                      <w:spacing w:before="163"/>
                    </w:pPr>
                    <w:r>
                      <w:rPr>
                        <w:rFonts w:hint="eastAsia"/>
                      </w:rPr>
                      <w:t>2</w:t>
                    </w:r>
                    <w:r>
                      <w:t>Ω</w:t>
                    </w:r>
                  </w:p>
                </w:txbxContent>
              </v:textbox>
            </v:shape>
            <v:shape id="_x0000_s1637" type="#_x0000_t202" style="position:absolute;left:3710;top:5495;width:310;height:489" stroked="f">
              <v:textbox style="mso-next-textbox:#_x0000_s1637" inset="0,0,0,0">
                <w:txbxContent>
                  <w:p w:rsidR="00C969FB" w:rsidRDefault="00C969FB" w:rsidP="00C969FB">
                    <w:pPr>
                      <w:spacing w:before="163"/>
                    </w:pPr>
                    <w:r>
                      <w:rPr>
                        <w:rFonts w:hint="eastAsia"/>
                      </w:rPr>
                      <w:t>8</w:t>
                    </w:r>
                    <w:r>
                      <w:t>Ω</w:t>
                    </w:r>
                  </w:p>
                </w:txbxContent>
              </v:textbox>
            </v:shape>
            <v:shape id="_x0000_s1638" type="#_x0000_t202" style="position:absolute;left:4037;top:4580;width:360;height:416" stroked="f">
              <v:textbox style="mso-next-textbox:#_x0000_s1638" inset="0,0,0,0">
                <w:txbxContent>
                  <w:p w:rsidR="00C969FB" w:rsidRDefault="00C969FB" w:rsidP="00C969FB">
                    <w:pPr>
                      <w:spacing w:before="163"/>
                    </w:pPr>
                    <w:r>
                      <w:rPr>
                        <w:rFonts w:hint="eastAsia"/>
                      </w:rPr>
                      <w:t>－</w:t>
                    </w:r>
                  </w:p>
                </w:txbxContent>
              </v:textbox>
            </v:shape>
            <v:line id="_x0000_s1639" style="position:absolute" from="6495,5910" to="6495,6222">
              <v:stroke endarrow="block"/>
            </v:line>
            <v:shape id="_x0000_s1640" type="#_x0000_t202" style="position:absolute;left:6785;top:5286;width:666;height:535" stroked="f">
              <v:textbox style="mso-next-textbox:#_x0000_s1640" inset="0,0,0,0">
                <w:txbxContent>
                  <w:p w:rsidR="00C969FB" w:rsidRDefault="00C969FB" w:rsidP="00C969FB">
                    <w:pPr>
                      <w:spacing w:before="163"/>
                    </w:pPr>
                    <w:r>
                      <w:rPr>
                        <w:rFonts w:hint="eastAsia"/>
                      </w:rPr>
                      <w:t>0.25</w:t>
                    </w:r>
                    <w:r w:rsidRPr="006D6D03">
                      <w:rPr>
                        <w:rFonts w:hint="eastAsia"/>
                        <w:i/>
                      </w:rPr>
                      <w:t>U</w:t>
                    </w:r>
                  </w:p>
                </w:txbxContent>
              </v:textbox>
            </v:shape>
            <v:oval id="_x0000_s1641" style="position:absolute;left:2270;top:5683;width:340;height:340"/>
            <v:line id="_x0000_s1642" style="position:absolute" from="2460,5024" to="2460,6498"/>
            <v:shape id="_x0000_s1643" type="#_x0000_t202" style="position:absolute;left:2510;top:5006;width:480;height:652" stroked="f">
              <v:textbox style="mso-next-textbox:#_x0000_s1643" inset="0,0,0,0">
                <w:txbxContent>
                  <w:p w:rsidR="00C969FB" w:rsidRDefault="00C969FB" w:rsidP="00C969FB">
                    <w:pPr>
                      <w:spacing w:before="163"/>
                    </w:pPr>
                    <w:r>
                      <w:rPr>
                        <w:rFonts w:hint="eastAsia"/>
                      </w:rPr>
                      <w:t>＋</w:t>
                    </w:r>
                  </w:p>
                </w:txbxContent>
              </v:textbox>
            </v:shape>
            <v:shape id="_x0000_s1644" type="#_x0000_t202" style="position:absolute;left:2903;top:5105;width:279;height:544" stroked="f">
              <v:textbox style="mso-next-textbox:#_x0000_s1644" inset="0,0,0,0">
                <w:txbxContent>
                  <w:p w:rsidR="00C969FB" w:rsidRPr="006D6D03" w:rsidRDefault="00C969FB" w:rsidP="00C969FB">
                    <w:pPr>
                      <w:spacing w:before="163"/>
                      <w:rPr>
                        <w:i/>
                      </w:rPr>
                    </w:pPr>
                    <w:r w:rsidRPr="006D6D03">
                      <w:rPr>
                        <w:rFonts w:hint="eastAsia"/>
                        <w:i/>
                      </w:rPr>
                      <w:t>U</w:t>
                    </w:r>
                  </w:p>
                </w:txbxContent>
              </v:textbox>
            </v:shape>
            <v:line id="_x0000_s1645" style="position:absolute" from="2455,5017" to="6480,5018"/>
            <v:rect id="_x0000_s1646" style="position:absolute;left:2766;top:4950;width:454;height:136"/>
            <v:rect id="_x0000_s1647" style="position:absolute;left:5795;top:4950;width:454;height:136"/>
            <v:shape id="_x0000_s1648" type="#_x0000_t32" style="position:absolute;left:2903;top:6485;width:255;height:0;flip:x" o:connectortype="straight">
              <v:stroke endarrow="block" endarrowwidth="narrow" endarrowlength="long"/>
            </v:shape>
            <v:shape id="_x0000_s1649" type="#_x0000_t202" style="position:absolute;left:2903;top:5934;width:445;height:463" stroked="f">
              <v:textbox style="mso-next-textbox:#_x0000_s1649" inset="0,0,0,0">
                <w:txbxContent>
                  <w:p w:rsidR="00C969FB" w:rsidRPr="006D6D03" w:rsidRDefault="00C969FB" w:rsidP="00C969FB">
                    <w:pPr>
                      <w:spacing w:before="163"/>
                      <w:rPr>
                        <w:i/>
                      </w:rPr>
                    </w:pPr>
                    <w:r w:rsidRPr="006D6D03">
                      <w:rPr>
                        <w:rFonts w:hint="eastAsia"/>
                        <w:i/>
                      </w:rPr>
                      <w:t>I</w:t>
                    </w:r>
                  </w:p>
                </w:txbxContent>
              </v:textbox>
            </v:shape>
            <v:shape id="_x0000_s1650" type="#_x0000_t202" style="position:absolute;left:4215;top:6645;width:665;height:420" stroked="f">
              <v:stroke endarrowwidth="narrow" endarrowlength="short"/>
              <v:textbox style="mso-next-textbox:#_x0000_s1650">
                <w:txbxContent>
                  <w:p w:rsidR="00C969FB" w:rsidRDefault="00C969FB" w:rsidP="00C969FB">
                    <w:r>
                      <w:rPr>
                        <w:rFonts w:hint="eastAsia"/>
                      </w:rPr>
                      <w:t>图</w:t>
                    </w:r>
                    <w:r>
                      <w:rPr>
                        <w:rFonts w:hint="eastAsia"/>
                      </w:rPr>
                      <w:t>5</w:t>
                    </w:r>
                  </w:p>
                </w:txbxContent>
              </v:textbox>
            </v:shape>
          </v:group>
        </w:pict>
      </w: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Default="00C969FB" w:rsidP="00C969FB">
      <w:pPr>
        <w:jc w:val="center"/>
      </w:pPr>
    </w:p>
    <w:p w:rsidR="00C969FB" w:rsidRPr="008C6AF1" w:rsidRDefault="00C969FB" w:rsidP="00C969FB">
      <w:pPr>
        <w:jc w:val="center"/>
      </w:pPr>
    </w:p>
    <w:p w:rsidR="00C969FB" w:rsidRDefault="00C969FB" w:rsidP="00C969FB">
      <w:pPr>
        <w:rPr>
          <w:color w:val="000000"/>
          <w:sz w:val="24"/>
        </w:rPr>
      </w:pPr>
    </w:p>
    <w:p w:rsidR="00C969FB" w:rsidRDefault="00C969FB" w:rsidP="00C969FB">
      <w:pPr>
        <w:rPr>
          <w:color w:val="000000"/>
          <w:sz w:val="24"/>
        </w:rPr>
      </w:pPr>
    </w:p>
    <w:p w:rsidR="00C969FB" w:rsidRDefault="00C969FB" w:rsidP="00C969FB">
      <w:pPr>
        <w:rPr>
          <w:color w:val="000000"/>
          <w:sz w:val="24"/>
        </w:rPr>
      </w:pPr>
    </w:p>
    <w:p w:rsidR="00C969FB" w:rsidRPr="00075580" w:rsidRDefault="00C969FB" w:rsidP="00C969FB">
      <w:pPr>
        <w:spacing w:line="360" w:lineRule="auto"/>
        <w:rPr>
          <w:sz w:val="24"/>
        </w:rPr>
      </w:pPr>
      <w:r w:rsidRPr="00200A06">
        <w:rPr>
          <w:color w:val="000000"/>
          <w:sz w:val="24"/>
        </w:rPr>
        <w:lastRenderedPageBreak/>
        <w:t>2</w:t>
      </w:r>
      <w:r w:rsidRPr="00200A06">
        <w:rPr>
          <w:color w:val="000000"/>
          <w:sz w:val="24"/>
        </w:rPr>
        <w:t>、</w:t>
      </w:r>
      <w:r w:rsidRPr="00075580">
        <w:rPr>
          <w:color w:val="000000"/>
          <w:sz w:val="24"/>
        </w:rPr>
        <w:t>（</w:t>
      </w:r>
      <w:r>
        <w:rPr>
          <w:rFonts w:hint="eastAsia"/>
          <w:color w:val="000000"/>
          <w:sz w:val="24"/>
        </w:rPr>
        <w:t>15</w:t>
      </w:r>
      <w:r w:rsidRPr="00075580">
        <w:rPr>
          <w:color w:val="000000"/>
          <w:sz w:val="24"/>
        </w:rPr>
        <w:t>分）</w:t>
      </w:r>
      <w:r w:rsidRPr="00075580">
        <w:rPr>
          <w:rFonts w:hint="eastAsia"/>
          <w:sz w:val="24"/>
        </w:rPr>
        <w:t>电路</w:t>
      </w:r>
      <w:r>
        <w:rPr>
          <w:rFonts w:hint="eastAsia"/>
          <w:sz w:val="24"/>
        </w:rPr>
        <w:t>如</w:t>
      </w:r>
      <w:r w:rsidRPr="00075580">
        <w:rPr>
          <w:rFonts w:hAnsi="宋体"/>
          <w:sz w:val="24"/>
        </w:rPr>
        <w:t>图</w:t>
      </w:r>
      <w:r>
        <w:rPr>
          <w:rFonts w:hint="eastAsia"/>
          <w:sz w:val="24"/>
        </w:rPr>
        <w:t>6</w:t>
      </w:r>
      <w:r w:rsidRPr="00075580">
        <w:rPr>
          <w:rFonts w:hint="eastAsia"/>
          <w:sz w:val="24"/>
        </w:rPr>
        <w:t>所示，</w:t>
      </w:r>
      <w:r>
        <w:rPr>
          <w:rFonts w:hint="eastAsia"/>
          <w:sz w:val="24"/>
        </w:rPr>
        <w:t>若流过电阻</w:t>
      </w:r>
      <w:r w:rsidRPr="00075580">
        <w:rPr>
          <w:rFonts w:hint="eastAsia"/>
          <w:sz w:val="24"/>
        </w:rPr>
        <w:t>R</w:t>
      </w:r>
      <w:r>
        <w:rPr>
          <w:rFonts w:hint="eastAsia"/>
          <w:sz w:val="24"/>
          <w:vertAlign w:val="subscript"/>
        </w:rPr>
        <w:t>x</w:t>
      </w:r>
      <w:r>
        <w:rPr>
          <w:rFonts w:hint="eastAsia"/>
          <w:sz w:val="24"/>
        </w:rPr>
        <w:t>的电流</w:t>
      </w:r>
      <w:r>
        <w:rPr>
          <w:rFonts w:hint="eastAsia"/>
          <w:sz w:val="24"/>
        </w:rPr>
        <w:t>I</w:t>
      </w:r>
      <w:r>
        <w:rPr>
          <w:rFonts w:hint="eastAsia"/>
          <w:sz w:val="24"/>
        </w:rPr>
        <w:t>为—</w:t>
      </w:r>
      <w:smartTag w:uri="urn:schemas-microsoft-com:office:smarttags" w:element="chmetcnv">
        <w:smartTagPr>
          <w:attr w:name="TCSC" w:val="0"/>
          <w:attr w:name="NumberType" w:val="1"/>
          <w:attr w:name="Negative" w:val="False"/>
          <w:attr w:name="HasSpace" w:val="False"/>
          <w:attr w:name="SourceValue" w:val="1.5"/>
          <w:attr w:name="UnitName" w:val="a"/>
        </w:smartTagPr>
        <w:r>
          <w:rPr>
            <w:rFonts w:hint="eastAsia"/>
            <w:sz w:val="24"/>
          </w:rPr>
          <w:t>1.5A</w:t>
        </w:r>
      </w:smartTag>
      <w:r>
        <w:rPr>
          <w:rFonts w:hint="eastAsia"/>
          <w:sz w:val="24"/>
        </w:rPr>
        <w:t>，用戴维宁定理确定电阻</w:t>
      </w:r>
      <w:r w:rsidRPr="00075580">
        <w:rPr>
          <w:rFonts w:hint="eastAsia"/>
          <w:sz w:val="24"/>
        </w:rPr>
        <w:t>R</w:t>
      </w:r>
      <w:r>
        <w:rPr>
          <w:rFonts w:hint="eastAsia"/>
          <w:sz w:val="24"/>
          <w:vertAlign w:val="subscript"/>
        </w:rPr>
        <w:t>x</w:t>
      </w:r>
      <w:r>
        <w:rPr>
          <w:rFonts w:hint="eastAsia"/>
          <w:sz w:val="24"/>
        </w:rPr>
        <w:t>的值。</w:t>
      </w:r>
    </w:p>
    <w:p w:rsidR="00C969FB" w:rsidRPr="008C6AF1" w:rsidRDefault="00A679E1" w:rsidP="00C969FB">
      <w:pPr>
        <w:jc w:val="center"/>
      </w:pPr>
      <w:r>
        <w:rPr>
          <w:rFonts w:ascii="宋体" w:hAnsi="宋体"/>
          <w:noProof/>
          <w:sz w:val="24"/>
        </w:rPr>
        <w:pict>
          <v:group id="_x0000_s1875" style="position:absolute;left:0;text-align:left;margin-left:61pt;margin-top:2.45pt;width:262.2pt;height:156.95pt;z-index:251671552" coordorigin="2235,8870" coordsize="5244,3139">
            <v:group id="_x0000_s1876" style="position:absolute;left:2235;top:8870;width:5244;height:3139" coordorigin="2235,8870" coordsize="5244,3139">
              <v:shape id="_x0000_s1877" type="#_x0000_t202" style="position:absolute;left:5013;top:9940;width:270;height:431" stroked="f">
                <v:textbox style="mso-next-textbox:#_x0000_s1877" inset="0,0,0,0">
                  <w:txbxContent>
                    <w:p w:rsidR="00C969FB" w:rsidRDefault="00C969FB" w:rsidP="00C969FB">
                      <w:pPr>
                        <w:spacing w:before="163"/>
                      </w:pPr>
                      <w:r>
                        <w:rPr>
                          <w:rFonts w:hint="eastAsia"/>
                        </w:rPr>
                        <w:t>8I</w:t>
                      </w:r>
                    </w:p>
                  </w:txbxContent>
                </v:textbox>
              </v:shape>
              <v:shape id="_x0000_s1878" type="#_x0000_t32" style="position:absolute;left:3453;top:9968;width:0;height:1474" o:connectortype="straight">
                <v:stroke startarrow="oval" startarrowwidth="narrow" startarrowlength="short" endarrow="oval" endarrowwidth="narrow" endarrowlength="short"/>
              </v:shape>
              <v:line id="_x0000_s1879" style="position:absolute" from="2761,9968" to="2761,11442"/>
              <v:shape id="_x0000_s1880" type="#_x0000_t202" style="position:absolute;left:4821;top:8870;width:360;height:505" stroked="f">
                <v:textbox style="mso-next-textbox:#_x0000_s1880" inset="0,0,0,0">
                  <w:txbxContent>
                    <w:p w:rsidR="00C969FB" w:rsidRDefault="00C969FB" w:rsidP="00C969FB">
                      <w:pPr>
                        <w:spacing w:before="163"/>
                      </w:pPr>
                      <w:r>
                        <w:rPr>
                          <w:rFonts w:hint="eastAsia"/>
                        </w:rPr>
                        <w:t>1</w:t>
                      </w:r>
                      <w:r>
                        <w:t>Ω</w:t>
                      </w:r>
                    </w:p>
                  </w:txbxContent>
                </v:textbox>
              </v:shape>
              <v:shape id="_x0000_s1881" type="#_x0000_t202" style="position:absolute;left:2235;top:10416;width:304;height:547" stroked="f">
                <v:textbox style="mso-next-textbox:#_x0000_s1881" inset="0,0,0,0">
                  <w:txbxContent>
                    <w:p w:rsidR="00C969FB" w:rsidRDefault="00C969FB" w:rsidP="00C969FB">
                      <w:pPr>
                        <w:spacing w:before="163"/>
                      </w:pPr>
                      <w:r>
                        <w:rPr>
                          <w:rFonts w:hint="eastAsia"/>
                        </w:rPr>
                        <w:t>4A</w:t>
                      </w:r>
                    </w:p>
                  </w:txbxContent>
                </v:textbox>
              </v:shape>
              <v:line id="_x0000_s1882" style="position:absolute" from="4056,9959" to="4056,11433">
                <v:stroke startarrow="oval" startarrowwidth="narrow" startarrowlength="short" endarrow="oval" endarrowwidth="narrow" endarrowlength="short"/>
              </v:line>
              <v:rect id="_x0000_s1883" style="position:absolute;left:3822;top:10334;width:454;height:136;rotation:90"/>
              <v:line id="_x0000_s1884" style="position:absolute" from="6796,9957" to="6796,11431"/>
              <v:line id="_x0000_s1885" style="position:absolute" from="2766,11432" to="6791,11433"/>
              <v:shape id="_x0000_s1886" type="#_x0000_t202" style="position:absolute;left:3090;top:10534;width:290;height:429" stroked="f">
                <v:textbox style="mso-next-textbox:#_x0000_s1886" inset="0,0,0,0">
                  <w:txbxContent>
                    <w:p w:rsidR="00C969FB" w:rsidRDefault="00C969FB" w:rsidP="00C969FB">
                      <w:pPr>
                        <w:spacing w:before="163"/>
                      </w:pPr>
                      <w:r>
                        <w:rPr>
                          <w:rFonts w:hint="eastAsia"/>
                        </w:rPr>
                        <w:t>1</w:t>
                      </w:r>
                      <w:r>
                        <w:t>Ω</w:t>
                      </w:r>
                    </w:p>
                  </w:txbxContent>
                </v:textbox>
              </v:shape>
              <v:shape id="_x0000_s1887" type="#_x0000_t202" style="position:absolute;left:4220;top:10130;width:310;height:489" stroked="f">
                <v:textbox style="mso-next-textbox:#_x0000_s1887" inset="0,0,0,0">
                  <w:txbxContent>
                    <w:p w:rsidR="00C969FB" w:rsidRDefault="00C969FB" w:rsidP="00C969FB">
                      <w:pPr>
                        <w:spacing w:before="163"/>
                      </w:pPr>
                      <w:r>
                        <w:rPr>
                          <w:rFonts w:hint="eastAsia"/>
                        </w:rPr>
                        <w:t>3</w:t>
                      </w:r>
                      <w:r>
                        <w:t>Ω</w:t>
                      </w:r>
                    </w:p>
                  </w:txbxContent>
                </v:textbox>
              </v:shape>
              <v:line id="_x0000_s1888" style="position:absolute" from="6796,10854" to="6796,11166">
                <v:stroke endarrow="block"/>
              </v:line>
              <v:shape id="_x0000_s1889" type="#_x0000_t202" style="position:absolute;left:6966;top:10765;width:279;height:544" stroked="f">
                <v:textbox style="mso-next-textbox:#_x0000_s1889" inset="0,0,0,0">
                  <w:txbxContent>
                    <w:p w:rsidR="00C969FB" w:rsidRPr="001769B3" w:rsidRDefault="00C969FB" w:rsidP="00C969FB">
                      <w:pPr>
                        <w:rPr>
                          <w:i/>
                        </w:rPr>
                      </w:pPr>
                      <w:r>
                        <w:rPr>
                          <w:rFonts w:hint="eastAsia"/>
                          <w:i/>
                        </w:rPr>
                        <w:t>I</w:t>
                      </w:r>
                    </w:p>
                  </w:txbxContent>
                </v:textbox>
              </v:shape>
              <v:line id="_x0000_s1890" style="position:absolute" from="2756,9961" to="6781,9962"/>
              <v:rect id="_x0000_s1891" style="position:absolute;left:3380;top:10481;width:133;height:373"/>
              <v:shape id="_x0000_s1892" type="#_x0000_t32" style="position:absolute;left:4062;top:10602;width:0;height:326;flip:y" o:connectortype="straight">
                <v:stroke endarrow="block" endarrowwidth="narrow" endarrowlength="long"/>
              </v:shape>
              <v:shape id="_x0000_s1893" type="#_x0000_t202" style="position:absolute;left:4259;top:10854;width:243;height:495" stroked="f">
                <v:textbox style="mso-next-textbox:#_x0000_s1893" inset="0,0,0,0">
                  <w:txbxContent>
                    <w:p w:rsidR="00C969FB" w:rsidRPr="006D6D03" w:rsidRDefault="00C969FB" w:rsidP="00C969FB">
                      <w:pPr>
                        <w:spacing w:before="163"/>
                        <w:rPr>
                          <w:i/>
                        </w:rPr>
                      </w:pPr>
                      <w:r>
                        <w:rPr>
                          <w:rFonts w:hint="eastAsia"/>
                          <w:i/>
                        </w:rPr>
                        <w:t>2A</w:t>
                      </w:r>
                    </w:p>
                  </w:txbxContent>
                </v:textbox>
              </v:shape>
              <v:shape id="_x0000_s1894" type="#_x0000_t202" style="position:absolute;left:4516;top:11589;width:665;height:420" stroked="f">
                <v:stroke endarrowwidth="narrow" endarrowlength="short"/>
                <v:textbox>
                  <w:txbxContent>
                    <w:p w:rsidR="00C969FB" w:rsidRDefault="00C969FB" w:rsidP="00C969FB">
                      <w:r>
                        <w:rPr>
                          <w:rFonts w:hint="eastAsia"/>
                        </w:rPr>
                        <w:t>图</w:t>
                      </w:r>
                      <w:r>
                        <w:rPr>
                          <w:rFonts w:hint="eastAsia"/>
                        </w:rPr>
                        <w:t>6</w:t>
                      </w:r>
                    </w:p>
                  </w:txbxContent>
                </v:textbox>
              </v:shape>
              <v:group id="_x0000_s1895" style="position:absolute;left:3881;top:10928;width:340;height:340" coordorigin="1751,11442" coordsize="340,340">
                <v:oval id="_x0000_s1896" style="position:absolute;left:1751;top:11442;width:340;height:340"/>
                <v:shape id="_x0000_s1897" type="#_x0000_t32" style="position:absolute;left:1771;top:11605;width:320;height:0" o:connectortype="straight">
                  <v:stroke endarrowwidth="narrow" endarrowlength="short"/>
                </v:shape>
              </v:group>
              <v:group id="_x0000_s1898" style="position:absolute;left:2591;top:10560;width:340;height:340" coordorigin="1751,11442" coordsize="340,340">
                <v:oval id="_x0000_s1899" style="position:absolute;left:1751;top:11442;width:340;height:340"/>
                <v:shape id="_x0000_s1900" type="#_x0000_t32" style="position:absolute;left:1771;top:11605;width:320;height:0" o:connectortype="straight">
                  <v:stroke endarrowwidth="narrow" endarrowlength="short"/>
                </v:shape>
              </v:group>
              <v:shape id="_x0000_s1901" type="#_x0000_t32" style="position:absolute;left:2771;top:10138;width:0;height:326;flip:y" o:connectortype="straight">
                <v:stroke endarrow="block" endarrowwidth="narrow" endarrowlength="long"/>
              </v:shape>
              <v:shape id="_x0000_s1902" type="#_x0000_t110" style="position:absolute;left:4698;top:9768;width:483;height:385">
                <v:stroke startarrowwidth="narrow" startarrowlength="short" endarrowwidth="narrow" endarrowlength="short"/>
              </v:shape>
              <v:shape id="_x0000_s1903" type="#_x0000_t32" style="position:absolute;left:4940;top:9783;width:0;height:362" o:connectortype="straight">
                <v:stroke endarrowwidth="narrow" endarrowlength="shor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904" type="#_x0000_t34" style="position:absolute;left:3806;top:9685;width:505;height:6;rotation:270" o:connectortype="elbow" adj="10779,-35784000,-173484">
                <v:stroke endarrowwidth="narrow" endarrowlength="short"/>
              </v:shape>
              <v:shape id="_x0000_s1905" type="#_x0000_t32" style="position:absolute;left:4056;top:9435;width:1757;height:0" o:connectortype="straight">
                <v:stroke endarrowwidth="narrow" endarrowlength="short"/>
              </v:shape>
              <v:shape id="_x0000_s1906" type="#_x0000_t32" style="position:absolute;left:5816;top:9435;width:0;height:526" o:connectortype="straight">
                <v:stroke endarrow="oval" endarrowwidth="narrow" endarrowlength="short"/>
              </v:shape>
              <v:rect id="_x0000_s1907" style="position:absolute;left:4727;top:9375;width:454;height:136"/>
              <v:rect id="_x0000_s1908" style="position:absolute;left:6580;top:10559;width:454;height:136;rotation:90"/>
              <v:shape id="_x0000_s1909" type="#_x0000_t202" style="position:absolute;left:6966;top:10228;width:513;height:495" stroked="f">
                <v:textbox style="mso-next-textbox:#_x0000_s1909" inset="0,0,0,0">
                  <w:txbxContent>
                    <w:p w:rsidR="00C969FB" w:rsidRPr="006D6D03" w:rsidRDefault="00C969FB" w:rsidP="00C969FB">
                      <w:pPr>
                        <w:spacing w:before="163"/>
                        <w:rPr>
                          <w:i/>
                        </w:rPr>
                      </w:pPr>
                      <w:r>
                        <w:rPr>
                          <w:rFonts w:hint="eastAsia"/>
                          <w:i/>
                        </w:rPr>
                        <w:t>R</w:t>
                      </w:r>
                      <w:r>
                        <w:rPr>
                          <w:rFonts w:hint="eastAsia"/>
                          <w:i/>
                          <w:vertAlign w:val="subscript"/>
                        </w:rPr>
                        <w:t>x</w:t>
                      </w:r>
                    </w:p>
                  </w:txbxContent>
                </v:textbox>
              </v:shape>
            </v:group>
            <v:shape id="_x0000_s1910" type="#_x0000_t32" style="position:absolute;left:5265;top:9968;width:235;height:0" o:connectortype="straight">
              <v:stroke endarrow="block"/>
            </v:shape>
          </v:group>
        </w:pict>
      </w:r>
    </w:p>
    <w:p w:rsidR="00C969FB" w:rsidRDefault="00C969FB" w:rsidP="00C969FB">
      <w:pPr>
        <w:jc w:val="center"/>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Default="00C969FB" w:rsidP="00C969FB">
      <w:pPr>
        <w:spacing w:before="240"/>
        <w:rPr>
          <w:color w:val="000000"/>
          <w:sz w:val="24"/>
        </w:rPr>
      </w:pPr>
    </w:p>
    <w:p w:rsidR="00C969FB" w:rsidRPr="00075580" w:rsidRDefault="00A679E1" w:rsidP="00C969FB">
      <w:pPr>
        <w:spacing w:before="240"/>
        <w:rPr>
          <w:sz w:val="24"/>
        </w:rPr>
      </w:pPr>
      <w:r>
        <w:rPr>
          <w:rFonts w:ascii="宋体" w:hAnsi="宋体"/>
          <w:noProof/>
          <w:sz w:val="24"/>
        </w:rPr>
        <w:pict>
          <v:group id="_x0000_s1651" style="position:absolute;margin-left:111.35pt;margin-top:53.05pt;width:193.15pt;height:122.6pt;z-index:251665408" coordorigin="3227,3408" coordsize="3863,2452">
            <v:shape id="_x0000_s1652" type="#_x0000_t32" style="position:absolute;left:5030;top:3468;width:0;height:1898" o:connectortype="straight">
              <v:stroke startarrow="oval" startarrowwidth="narrow" startarrowlength="short" endarrow="oval" endarrowwidth="narrow" endarrowlength="short"/>
            </v:shape>
            <v:shape id="_x0000_s1653" type="#_x0000_t32" style="position:absolute;left:5505;top:3482;width:15;height:1871" o:connectortype="straight">
              <v:stroke startarrow="oval" startarrowwidth="narrow" startarrowlength="short" endarrow="oval" endarrowwidth="narrow" endarrowlength="short"/>
            </v:shape>
            <v:line id="_x0000_s1654" style="position:absolute" from="4202,3468" to="4202,4375">
              <v:stroke startarrow="oval" startarrowwidth="narrow" startarrowlength="short" endarrowwidth="narrow" endarrowlength="short"/>
            </v:line>
            <v:line id="_x0000_s1655" style="position:absolute" from="3407,3489" to="3407,5361"/>
            <v:line id="_x0000_s1656" style="position:absolute" from="3407,3489" to="6514,3489"/>
            <v:line id="_x0000_s1657" style="position:absolute" from="3407,5366" to="6525,5366"/>
            <v:line id="_x0000_s1658" style="position:absolute" from="6517,3497" to="6517,4081"/>
            <v:line id="_x0000_s1659" style="position:absolute" from="6537,4711" to="6537,5352"/>
            <v:rect id="_x0000_s1660" style="position:absolute;left:5867;top:3408;width:454;height:156">
              <v:textbox inset="0,0,0,0"/>
            </v:rect>
            <v:rect id="_x0000_s1661" style="position:absolute;left:3974;top:3827;width:454;height:156;rotation:90">
              <v:textbox inset="0,0,0,0"/>
            </v:rect>
            <v:line id="_x0000_s1662" style="position:absolute" from="4202,4929" to="4202,5343">
              <v:stroke endarrow="oval" endarrowwidth="narrow" endarrowlength="short"/>
            </v:line>
            <v:oval id="_x0000_s1663" style="position:absolute;left:4129;top:4372;width:113;height:113">
              <v:textbox inset="0,0,0,0"/>
            </v:oval>
            <v:oval id="_x0000_s1664" style="position:absolute;left:4129;top:4792;width:113;height:113">
              <v:textbox inset="0,0,0,0"/>
            </v:oval>
            <v:line id="_x0000_s1665" style="position:absolute;flip:y" from="4202,4340" to="4240,4867" strokeweight="1.5pt"/>
            <v:line id="_x0000_s1666" style="position:absolute" from="4108,4571" to="4454,4712">
              <v:stroke endarrow="block" endarrowwidth="narrow"/>
            </v:line>
            <v:shape id="_x0000_s1667" style="position:absolute;left:6438;top:4076;width:204;height:624;mso-wrap-distance-left:9pt;mso-wrap-distance-top:0;mso-wrap-distance-right:9pt;mso-wrap-distance-bottom:0;mso-position-horizontal:absolute;mso-position-horizontal-relative:text;mso-position-vertical:absolute;mso-position-vertical-relative:text;v-text-anchor:top" coordsize="1440,3432" path="m630,v405,91,810,182,720,312c1260,442,90,650,90,780v,130,1260,182,1260,312c1350,1222,90,1430,90,1560v,130,1260,182,1260,312c1350,2002,90,2210,90,2340v,130,1260,182,1260,312c1350,2782,180,2990,90,3120,,3250,690,3380,810,3432e" filled="f" strokeweight="1pt">
              <v:path arrowok="t"/>
            </v:shape>
            <v:shape id="_x0000_s1668" type="#_x0000_t202" style="position:absolute;left:6642;top:3854;width:227;height:227" stroked="f">
              <v:textbox style="mso-next-textbox:#_x0000_s1668" inset="0,0,0,0">
                <w:txbxContent>
                  <w:p w:rsidR="00C969FB" w:rsidRDefault="00C969FB" w:rsidP="00C969FB">
                    <w:r>
                      <w:rPr>
                        <w:rFonts w:hint="eastAsia"/>
                      </w:rPr>
                      <w:t>＋</w:t>
                    </w:r>
                  </w:p>
                </w:txbxContent>
              </v:textbox>
            </v:shape>
            <v:shape id="_x0000_s1669" type="#_x0000_t202" style="position:absolute;left:6642;top:4712;width:227;height:227" stroked="f">
              <v:textbox style="mso-next-textbox:#_x0000_s1669" inset="0,0,0,0">
                <w:txbxContent>
                  <w:p w:rsidR="00C969FB" w:rsidRDefault="00C969FB" w:rsidP="00C969FB">
                    <w:r>
                      <w:rPr>
                        <w:rFonts w:hint="eastAsia"/>
                      </w:rPr>
                      <w:t>－</w:t>
                    </w:r>
                  </w:p>
                </w:txbxContent>
              </v:textbox>
            </v:shape>
            <v:shape id="_x0000_s1670" type="#_x0000_t202" style="position:absolute;left:3617;top:4269;width:397;height:227" stroked="f">
              <v:textbox style="mso-next-textbox:#_x0000_s1670" inset="0,0,0,0">
                <w:txbxContent>
                  <w:p w:rsidR="00C969FB" w:rsidRDefault="00C969FB" w:rsidP="00C969FB">
                    <w:r>
                      <w:rPr>
                        <w:rFonts w:hint="eastAsia"/>
                      </w:rPr>
                      <w:t>6A</w:t>
                    </w:r>
                  </w:p>
                </w:txbxContent>
              </v:textbox>
            </v:shape>
            <v:shape id="_x0000_s1671" type="#_x0000_t202" style="position:absolute;left:6693;top:4269;width:397;height:282" stroked="f">
              <v:textbox style="mso-next-textbox:#_x0000_s1671" inset="0,0,0,0">
                <w:txbxContent>
                  <w:p w:rsidR="00C969FB" w:rsidRDefault="00C969FB" w:rsidP="00C969FB">
                    <w:r>
                      <w:rPr>
                        <w:rFonts w:hint="eastAsia"/>
                      </w:rPr>
                      <w:t>U</w:t>
                    </w:r>
                    <w:r w:rsidRPr="002574C8">
                      <w:rPr>
                        <w:rFonts w:hint="eastAsia"/>
                        <w:vertAlign w:val="subscript"/>
                      </w:rPr>
                      <w:t>L</w:t>
                    </w:r>
                  </w:p>
                </w:txbxContent>
              </v:textbox>
            </v:shape>
            <v:shape id="_x0000_s1672" type="#_x0000_t202" style="position:absolute;left:3674;top:3842;width:340;height:227" stroked="f">
              <v:textbox style="mso-next-textbox:#_x0000_s1672" inset="0,0,0,0">
                <w:txbxContent>
                  <w:p w:rsidR="00C969FB" w:rsidRDefault="00C969FB" w:rsidP="00C969FB">
                    <w:r>
                      <w:rPr>
                        <w:rFonts w:hint="eastAsia"/>
                      </w:rPr>
                      <w:t>2</w:t>
                    </w:r>
                    <w:r>
                      <w:t>Ω</w:t>
                    </w:r>
                  </w:p>
                </w:txbxContent>
              </v:textbox>
            </v:shape>
            <v:shape id="_x0000_s1673" type="#_x0000_t202" style="position:absolute;left:5867;top:3615;width:397;height:227" stroked="f">
              <v:textbox style="mso-next-textbox:#_x0000_s1673" inset="0,0,0,0">
                <w:txbxContent>
                  <w:p w:rsidR="00C969FB" w:rsidRDefault="00C969FB" w:rsidP="00C969FB">
                    <w:r>
                      <w:rPr>
                        <w:rFonts w:hint="eastAsia"/>
                      </w:rPr>
                      <w:t>2</w:t>
                    </w:r>
                    <w:r>
                      <w:t>Ω</w:t>
                    </w:r>
                  </w:p>
                </w:txbxContent>
              </v:textbox>
            </v:shape>
            <v:line id="_x0000_s1674" style="position:absolute" from="6514,3564" to="6514,3876">
              <v:stroke endarrow="block" endarrowwidth="narrow"/>
            </v:line>
            <v:shape id="_x0000_s1675" type="#_x0000_t202" style="position:absolute;left:6647;top:3408;width:443;height:368" stroked="f">
              <v:textbox style="mso-next-textbox:#_x0000_s1675" inset="0,0,0,0">
                <w:txbxContent>
                  <w:p w:rsidR="00C969FB" w:rsidRDefault="00C969FB" w:rsidP="00C969FB">
                    <w:proofErr w:type="spellStart"/>
                    <w:proofErr w:type="gramStart"/>
                    <w:r>
                      <w:rPr>
                        <w:rFonts w:hint="eastAsia"/>
                      </w:rPr>
                      <w:t>i</w:t>
                    </w:r>
                    <w:r>
                      <w:rPr>
                        <w:rFonts w:hint="eastAsia"/>
                        <w:vertAlign w:val="subscript"/>
                      </w:rPr>
                      <w:t>L</w:t>
                    </w:r>
                    <w:proofErr w:type="spellEnd"/>
                    <w:r>
                      <w:rPr>
                        <w:rFonts w:hint="eastAsia"/>
                      </w:rPr>
                      <w:t>(</w:t>
                    </w:r>
                    <w:proofErr w:type="gramEnd"/>
                    <w:r>
                      <w:rPr>
                        <w:rFonts w:hint="eastAsia"/>
                      </w:rPr>
                      <w:t>t)</w:t>
                    </w:r>
                  </w:p>
                </w:txbxContent>
              </v:textbox>
            </v:shape>
            <v:shape id="_x0000_s1676" type="#_x0000_t202" style="position:absolute;left:5955;top:4132;width:483;height:311" stroked="f">
              <v:textbox style="mso-next-textbox:#_x0000_s1676" inset="0,0,0,0">
                <w:txbxContent>
                  <w:p w:rsidR="00C969FB" w:rsidRDefault="00C969FB" w:rsidP="00C969FB">
                    <w:r>
                      <w:rPr>
                        <w:rFonts w:hint="eastAsia"/>
                      </w:rPr>
                      <w:t>0.5H</w:t>
                    </w:r>
                  </w:p>
                </w:txbxContent>
              </v:textbox>
            </v:shape>
            <v:shape id="_x0000_s1677" type="#_x0000_t202" style="position:absolute;left:4634;top:5517;width:479;height:343" stroked="f">
              <v:textbox inset="0,0,0,0">
                <w:txbxContent>
                  <w:p w:rsidR="00C969FB" w:rsidRDefault="00C969FB" w:rsidP="00C969FB">
                    <w:r>
                      <w:rPr>
                        <w:rFonts w:hint="eastAsia"/>
                      </w:rPr>
                      <w:t>图</w:t>
                    </w:r>
                    <w:r>
                      <w:rPr>
                        <w:rFonts w:hint="eastAsia"/>
                      </w:rPr>
                      <w:t>7</w:t>
                    </w:r>
                  </w:p>
                </w:txbxContent>
              </v:textbox>
            </v:shape>
            <v:shape id="_x0000_s1678" type="#_x0000_t202" style="position:absolute;left:4367;top:4372;width:567;height:283" stroked="f">
              <v:textbox style="mso-next-textbox:#_x0000_s1678" inset="0,0,0,0">
                <w:txbxContent>
                  <w:p w:rsidR="00C969FB" w:rsidRDefault="00C969FB" w:rsidP="00C969FB">
                    <w:proofErr w:type="gramStart"/>
                    <w:r>
                      <w:rPr>
                        <w:rFonts w:hint="eastAsia"/>
                      </w:rPr>
                      <w:t>s(</w:t>
                    </w:r>
                    <w:proofErr w:type="gramEnd"/>
                    <w:r>
                      <w:rPr>
                        <w:rFonts w:hint="eastAsia"/>
                      </w:rPr>
                      <w:t>t=0)</w:t>
                    </w:r>
                  </w:p>
                </w:txbxContent>
              </v:textbox>
            </v:shape>
            <v:shape id="_x0000_s1679" type="#_x0000_t202" style="position:absolute;left:5603;top:4538;width:661;height:254" stroked="f">
              <v:textbox style="mso-next-textbox:#_x0000_s1679" inset="0,0,0,0">
                <w:txbxContent>
                  <w:p w:rsidR="00C969FB" w:rsidRDefault="00C969FB" w:rsidP="00C969FB">
                    <w:r>
                      <w:rPr>
                        <w:rFonts w:hint="eastAsia"/>
                      </w:rPr>
                      <w:t>0.25U</w:t>
                    </w:r>
                    <w:r w:rsidRPr="002574C8">
                      <w:rPr>
                        <w:rFonts w:hint="eastAsia"/>
                        <w:vertAlign w:val="subscript"/>
                      </w:rPr>
                      <w:t>L</w:t>
                    </w:r>
                    <w:r>
                      <w:rPr>
                        <w:rFonts w:hint="eastAsia"/>
                      </w:rPr>
                      <w:t>V</w:t>
                    </w:r>
                  </w:p>
                </w:txbxContent>
              </v:textbox>
            </v:shape>
            <v:group id="_x0000_s1680" style="position:absolute;left:3227;top:4349;width:360;height:363" coordorigin="2055,4511" coordsize="360,363">
              <v:oval id="_x0000_s1681" style="position:absolute;left:2055;top:4511;width:360;height:363">
                <v:textbox inset="0,0,0,0"/>
              </v:oval>
              <v:shape id="_x0000_s1682" type="#_x0000_t32" style="position:absolute;left:2070;top:4700;width:317;height:1;flip:y" o:connectortype="straight">
                <v:stroke endarrowwidth="narrow" endarrowlength="short"/>
              </v:shape>
            </v:group>
            <v:shape id="_x0000_s1683" type="#_x0000_t32" style="position:absolute;left:3407;top:3842;width:0;height:427;flip:y" o:connectortype="straight">
              <v:stroke endarrow="block" endarrowwidth="narrow" endarrowlength="long"/>
            </v:shape>
            <v:shape id="_x0000_s1684" type="#_x0000_t110" style="position:absolute;left:5310;top:4175;width:405;height:537">
              <v:stroke endarrowwidth="narrow" endarrowlength="short"/>
            </v:shape>
            <v:shape id="_x0000_s1685" type="#_x0000_t32" style="position:absolute;left:5295;top:4443;width:405;height:0" o:connectortype="straight">
              <v:stroke endarrowwidth="narrow" endarrowlength="short"/>
            </v:shape>
            <v:shape id="_x0000_s1686" type="#_x0000_t32" style="position:absolute;left:5505;top:3771;width:0;height:305;flip:y" o:connectortype="straight">
              <v:stroke endarrow="block" endarrowwidth="narrow" endarrowlength="long"/>
            </v:shape>
            <v:rect id="_x0000_s1687" style="position:absolute;left:4966;top:4148;width:143;height:390">
              <v:stroke endarrowwidth="narrow" endarrowlength="short"/>
            </v:rect>
            <v:shape id="_x0000_s1688" type="#_x0000_t202" style="position:absolute;left:4537;top:4042;width:397;height:227" stroked="f">
              <v:textbox style="mso-next-textbox:#_x0000_s1688" inset="0,0,0,0">
                <w:txbxContent>
                  <w:p w:rsidR="00C969FB" w:rsidRDefault="00C969FB" w:rsidP="00C969FB">
                    <w:r>
                      <w:rPr>
                        <w:rFonts w:hint="eastAsia"/>
                      </w:rPr>
                      <w:t>2</w:t>
                    </w:r>
                    <w:r>
                      <w:t>Ω</w:t>
                    </w:r>
                  </w:p>
                </w:txbxContent>
              </v:textbox>
            </v:shape>
          </v:group>
        </w:pict>
      </w:r>
      <w:r w:rsidR="00C969FB" w:rsidRPr="00200A06">
        <w:rPr>
          <w:color w:val="000000"/>
          <w:sz w:val="24"/>
        </w:rPr>
        <w:t>3</w:t>
      </w:r>
      <w:r w:rsidR="00C969FB" w:rsidRPr="00200A06">
        <w:rPr>
          <w:color w:val="000000"/>
          <w:sz w:val="24"/>
        </w:rPr>
        <w:t>、（</w:t>
      </w:r>
      <w:r w:rsidR="00C969FB">
        <w:rPr>
          <w:rFonts w:hint="eastAsia"/>
          <w:color w:val="000000"/>
          <w:sz w:val="24"/>
        </w:rPr>
        <w:t>15</w:t>
      </w:r>
      <w:r w:rsidR="00C969FB" w:rsidRPr="00200A06">
        <w:rPr>
          <w:color w:val="000000"/>
          <w:sz w:val="24"/>
        </w:rPr>
        <w:t>分）</w:t>
      </w:r>
      <w:r w:rsidR="00C969FB" w:rsidRPr="00075580">
        <w:rPr>
          <w:rFonts w:hint="eastAsia"/>
          <w:sz w:val="24"/>
        </w:rPr>
        <w:t>电路</w:t>
      </w:r>
      <w:r w:rsidR="00C969FB">
        <w:rPr>
          <w:rFonts w:hint="eastAsia"/>
          <w:sz w:val="24"/>
        </w:rPr>
        <w:t>如</w:t>
      </w:r>
      <w:r w:rsidR="00C969FB" w:rsidRPr="00075580">
        <w:rPr>
          <w:rFonts w:hint="eastAsia"/>
          <w:sz w:val="24"/>
        </w:rPr>
        <w:t>图</w:t>
      </w:r>
      <w:r w:rsidR="00C969FB">
        <w:rPr>
          <w:rFonts w:hint="eastAsia"/>
          <w:sz w:val="24"/>
        </w:rPr>
        <w:t>7</w:t>
      </w:r>
      <w:r w:rsidR="00C969FB" w:rsidRPr="00075580">
        <w:rPr>
          <w:rFonts w:hint="eastAsia"/>
          <w:sz w:val="24"/>
        </w:rPr>
        <w:t>所示</w:t>
      </w:r>
      <w:r w:rsidR="00C969FB">
        <w:rPr>
          <w:rFonts w:hint="eastAsia"/>
          <w:sz w:val="24"/>
        </w:rPr>
        <w:t>，</w:t>
      </w:r>
      <w:r w:rsidR="00C969FB" w:rsidRPr="00075580">
        <w:rPr>
          <w:rFonts w:hint="eastAsia"/>
          <w:sz w:val="24"/>
        </w:rPr>
        <w:t>开关</w:t>
      </w:r>
      <w:r w:rsidR="00C969FB" w:rsidRPr="00075580">
        <w:rPr>
          <w:rFonts w:hint="eastAsia"/>
          <w:sz w:val="24"/>
        </w:rPr>
        <w:t>S</w:t>
      </w:r>
      <w:r w:rsidR="00C969FB">
        <w:rPr>
          <w:rFonts w:hint="eastAsia"/>
          <w:sz w:val="24"/>
        </w:rPr>
        <w:t>打开前已处于</w:t>
      </w:r>
      <w:r w:rsidR="00C969FB" w:rsidRPr="00075580">
        <w:rPr>
          <w:rFonts w:hint="eastAsia"/>
          <w:sz w:val="24"/>
        </w:rPr>
        <w:t>稳</w:t>
      </w:r>
      <w:r w:rsidR="00C969FB">
        <w:rPr>
          <w:rFonts w:hint="eastAsia"/>
          <w:sz w:val="24"/>
        </w:rPr>
        <w:t>态</w:t>
      </w:r>
      <w:r w:rsidR="00C969FB" w:rsidRPr="00075580">
        <w:rPr>
          <w:rFonts w:hint="eastAsia"/>
          <w:sz w:val="24"/>
        </w:rPr>
        <w:t>。用三要素法求</w:t>
      </w:r>
      <w:r w:rsidR="00C969FB">
        <w:rPr>
          <w:rFonts w:hint="eastAsia"/>
          <w:sz w:val="24"/>
        </w:rPr>
        <w:t>t&gt;0</w:t>
      </w:r>
      <w:r w:rsidR="00C969FB">
        <w:rPr>
          <w:rFonts w:hint="eastAsia"/>
          <w:sz w:val="24"/>
        </w:rPr>
        <w:t>时的</w:t>
      </w:r>
      <w:r w:rsidR="00C969FB" w:rsidRPr="00075580">
        <w:rPr>
          <w:position w:val="-12"/>
          <w:sz w:val="24"/>
        </w:rPr>
        <w:object w:dxaOrig="480" w:dyaOrig="360">
          <v:shape id="_x0000_i1027" type="#_x0000_t75" style="width:24pt;height:18pt" o:ole="">
            <v:imagedata r:id="rId12" o:title=""/>
          </v:shape>
          <o:OLEObject Type="Embed" ProgID="Equation.DSMT4" ShapeID="_x0000_i1027" DrawAspect="Content" ObjectID="_1566130631" r:id="rId13"/>
        </w:object>
      </w:r>
      <w:r w:rsidR="00C969FB">
        <w:rPr>
          <w:rFonts w:hint="eastAsia"/>
          <w:sz w:val="24"/>
        </w:rPr>
        <w:t>、</w:t>
      </w:r>
      <w:r w:rsidR="00C969FB">
        <w:rPr>
          <w:rFonts w:hint="eastAsia"/>
          <w:i/>
          <w:sz w:val="24"/>
        </w:rPr>
        <w:t>U</w:t>
      </w:r>
      <w:r w:rsidR="00C969FB" w:rsidRPr="002574C8">
        <w:rPr>
          <w:rFonts w:hint="eastAsia"/>
          <w:sz w:val="24"/>
          <w:vertAlign w:val="subscript"/>
        </w:rPr>
        <w:t>L</w:t>
      </w:r>
      <w:r w:rsidR="00C969FB">
        <w:rPr>
          <w:rFonts w:hint="eastAsia"/>
          <w:sz w:val="24"/>
        </w:rPr>
        <w:t>(t)</w:t>
      </w:r>
      <w:r w:rsidR="00C969FB" w:rsidRPr="00075580">
        <w:rPr>
          <w:rFonts w:hint="eastAsia"/>
          <w:sz w:val="24"/>
        </w:rPr>
        <w:t>。</w:t>
      </w:r>
    </w:p>
    <w:p w:rsidR="00C969FB" w:rsidRPr="008C6AF1" w:rsidRDefault="00C969FB" w:rsidP="00C969FB">
      <w:pPr>
        <w:jc w:val="cente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r w:rsidRPr="00200A06">
        <w:rPr>
          <w:sz w:val="24"/>
        </w:rPr>
        <w:t>4</w:t>
      </w:r>
      <w:r w:rsidRPr="00200A06">
        <w:rPr>
          <w:sz w:val="24"/>
        </w:rPr>
        <w:t>、</w:t>
      </w:r>
      <w:r w:rsidRPr="00075580">
        <w:rPr>
          <w:color w:val="000000"/>
          <w:sz w:val="24"/>
        </w:rPr>
        <w:t>（</w:t>
      </w:r>
      <w:r w:rsidRPr="00075580">
        <w:rPr>
          <w:color w:val="000000"/>
          <w:sz w:val="24"/>
        </w:rPr>
        <w:t>15</w:t>
      </w:r>
      <w:r w:rsidRPr="00075580">
        <w:rPr>
          <w:color w:val="000000"/>
          <w:sz w:val="24"/>
        </w:rPr>
        <w:t>分）</w:t>
      </w:r>
      <w:r w:rsidRPr="00075580">
        <w:rPr>
          <w:rFonts w:hint="eastAsia"/>
          <w:sz w:val="24"/>
        </w:rPr>
        <w:t>电路</w:t>
      </w:r>
      <w:r>
        <w:rPr>
          <w:rFonts w:hint="eastAsia"/>
          <w:sz w:val="24"/>
        </w:rPr>
        <w:t>如</w:t>
      </w:r>
      <w:r w:rsidRPr="00075580">
        <w:rPr>
          <w:rFonts w:hint="eastAsia"/>
          <w:sz w:val="24"/>
        </w:rPr>
        <w:t>图</w:t>
      </w:r>
      <w:r>
        <w:rPr>
          <w:rFonts w:hint="eastAsia"/>
          <w:sz w:val="24"/>
        </w:rPr>
        <w:t>8</w:t>
      </w:r>
      <w:r>
        <w:rPr>
          <w:rFonts w:hint="eastAsia"/>
          <w:sz w:val="24"/>
        </w:rPr>
        <w:t>所示</w:t>
      </w:r>
      <w:r w:rsidRPr="00075580">
        <w:rPr>
          <w:rFonts w:hint="eastAsia"/>
          <w:sz w:val="24"/>
        </w:rPr>
        <w:t>，已知</w:t>
      </w:r>
      <w:r w:rsidRPr="00DD52A8">
        <w:rPr>
          <w:position w:val="-12"/>
          <w:sz w:val="24"/>
        </w:rPr>
        <w:object w:dxaOrig="2380" w:dyaOrig="400">
          <v:shape id="_x0000_i1028" type="#_x0000_t75" style="width:119.25pt;height:20.25pt" o:ole="">
            <v:imagedata r:id="rId14" o:title=""/>
          </v:shape>
          <o:OLEObject Type="Embed" ProgID="Equation.3" ShapeID="_x0000_i1028" DrawAspect="Content" ObjectID="_1566130632" r:id="rId15"/>
        </w:object>
      </w:r>
      <w:r>
        <w:rPr>
          <w:rFonts w:hint="eastAsia"/>
          <w:sz w:val="24"/>
        </w:rPr>
        <w:t>，</w:t>
      </w:r>
      <w:r w:rsidRPr="00DD52A8">
        <w:rPr>
          <w:position w:val="-12"/>
          <w:sz w:val="24"/>
        </w:rPr>
        <w:object w:dxaOrig="2079" w:dyaOrig="400">
          <v:shape id="_x0000_i1029" type="#_x0000_t75" style="width:104.25pt;height:20.25pt" o:ole="">
            <v:imagedata r:id="rId16" o:title=""/>
          </v:shape>
          <o:OLEObject Type="Embed" ProgID="Equation.3" ShapeID="_x0000_i1029" DrawAspect="Content" ObjectID="_1566130633" r:id="rId17"/>
        </w:object>
      </w:r>
      <w:r>
        <w:rPr>
          <w:rFonts w:hint="eastAsia"/>
          <w:sz w:val="24"/>
        </w:rPr>
        <w:t>，</w:t>
      </w:r>
      <w:r w:rsidRPr="00B64138">
        <w:rPr>
          <w:position w:val="-24"/>
          <w:sz w:val="24"/>
        </w:rPr>
        <w:object w:dxaOrig="2079" w:dyaOrig="620">
          <v:shape id="_x0000_i1030" type="#_x0000_t75" style="width:104.25pt;height:30.75pt" o:ole="">
            <v:imagedata r:id="rId18" o:title=""/>
          </v:shape>
          <o:OLEObject Type="Embed" ProgID="Equation.3" ShapeID="_x0000_i1030" DrawAspect="Content" ObjectID="_1566130634" r:id="rId19"/>
        </w:object>
      </w:r>
      <w:r>
        <w:rPr>
          <w:rFonts w:hint="eastAsia"/>
          <w:sz w:val="24"/>
        </w:rPr>
        <w:t>；求</w:t>
      </w:r>
      <w:r w:rsidRPr="00B64138">
        <w:rPr>
          <w:rFonts w:hint="eastAsia"/>
          <w:i/>
          <w:sz w:val="24"/>
        </w:rPr>
        <w:t>u</w:t>
      </w:r>
      <w:r>
        <w:rPr>
          <w:rFonts w:hint="eastAsia"/>
          <w:sz w:val="24"/>
        </w:rPr>
        <w:t>(t)</w:t>
      </w:r>
      <w:r w:rsidRPr="00075580">
        <w:rPr>
          <w:rFonts w:hint="eastAsia"/>
          <w:sz w:val="24"/>
        </w:rPr>
        <w:t>。</w:t>
      </w:r>
    </w:p>
    <w:p w:rsidR="00C969FB" w:rsidRPr="00BA214D" w:rsidRDefault="00A679E1" w:rsidP="00C969FB">
      <w:pPr>
        <w:rPr>
          <w:sz w:val="24"/>
        </w:rPr>
      </w:pPr>
      <w:r>
        <w:rPr>
          <w:rFonts w:ascii="宋体" w:hAnsi="宋体"/>
          <w:noProof/>
          <w:sz w:val="24"/>
        </w:rPr>
        <w:pict>
          <v:group id="_x0000_s1774" style="position:absolute;margin-left:84.85pt;margin-top:1.6pt;width:240.2pt;height:121.8pt;z-index:251668480" coordorigin="2258,6589" coordsize="4804,2436">
            <v:shape id="_x0000_s1775" type="#_x0000_t202" style="position:absolute;left:6510;top:7967;width:246;height:531" stroked="f">
              <v:textbox inset="0,0,0,0">
                <w:txbxContent>
                  <w:p w:rsidR="00C969FB" w:rsidRDefault="00C969FB" w:rsidP="00C969FB">
                    <w:r>
                      <w:rPr>
                        <w:rFonts w:hint="eastAsia"/>
                      </w:rPr>
                      <w:t>_</w:t>
                    </w:r>
                  </w:p>
                </w:txbxContent>
              </v:textbox>
            </v:shape>
            <v:line id="_x0000_s1776" style="position:absolute" from="5153,7843" to="5153,8619">
              <v:stroke startarrowwidth="narrow" startarrowlength="short" endarrow="oval" endarrowwidth="narrow" endarrowlength="short"/>
            </v:line>
            <v:oval id="_x0000_s1777" style="position:absolute;left:2258;top:7646;width:363;height:353"/>
            <v:line id="_x0000_s1778" style="position:absolute" from="2438,6931" to="3689,6933"/>
            <v:rect id="_x0000_s1779" style="position:absolute;left:2828;top:6858;width:454;height:136">
              <o:callout v:ext="edit" on="t" lengthspecified="t"/>
            </v:rect>
            <v:line id="_x0000_s1780" style="position:absolute" from="2438,6931" to="2439,8632"/>
            <v:line id="_x0000_s1781" style="position:absolute;flip:y" from="2438,8644" to="3699,8648"/>
            <v:shape id="_x0000_s1782" type="#_x0000_t202" style="position:absolute;left:2513;top:7385;width:193;height:255" stroked="f">
              <v:textbox inset="0,0,0,0">
                <w:txbxContent>
                  <w:p w:rsidR="00C969FB" w:rsidRDefault="00C969FB" w:rsidP="00C969FB">
                    <w:r>
                      <w:rPr>
                        <w:rFonts w:hint="eastAsia"/>
                      </w:rPr>
                      <w:t>＋</w:t>
                    </w:r>
                  </w:p>
                </w:txbxContent>
              </v:textbox>
            </v:shape>
            <v:shape id="_x0000_s1783" type="#_x0000_t202" style="position:absolute;left:2513;top:8040;width:193;height:255" stroked="f">
              <v:textbox inset="0,0,0,0">
                <w:txbxContent>
                  <w:p w:rsidR="00C969FB" w:rsidRDefault="00C969FB" w:rsidP="00C969FB">
                    <w:r>
                      <w:rPr>
                        <w:rFonts w:hint="eastAsia"/>
                      </w:rPr>
                      <w:t>－</w:t>
                    </w:r>
                  </w:p>
                  <w:p w:rsidR="00C969FB" w:rsidRDefault="00C969FB" w:rsidP="00C969FB">
                    <w:r>
                      <w:rPr>
                        <w:rFonts w:hint="eastAsia"/>
                      </w:rPr>
                      <w:t>装</w:t>
                    </w:r>
                  </w:p>
                </w:txbxContent>
              </v:textbox>
            </v:shape>
            <v:shape id="_x0000_s1784" type="#_x0000_t202" style="position:absolute;left:2900;top:6589;width:522;height:247" stroked="f">
              <v:textbox inset="0,0,0,0">
                <w:txbxContent>
                  <w:p w:rsidR="00C969FB" w:rsidRDefault="00C969FB" w:rsidP="00C969FB">
                    <w:r>
                      <w:rPr>
                        <w:rFonts w:hint="eastAsia"/>
                      </w:rPr>
                      <w:t>20</w:t>
                    </w:r>
                    <w:r>
                      <w:t>Ω</w:t>
                    </w:r>
                  </w:p>
                </w:txbxContent>
              </v:textbox>
            </v:shape>
            <v:shape id="_x0000_s1785" type="#_x0000_t202" style="position:absolute;left:6529;top:7340;width:227;height:255" stroked="f">
              <v:textbox inset="0,0,0,0">
                <w:txbxContent>
                  <w:p w:rsidR="00C969FB" w:rsidRDefault="00C969FB" w:rsidP="00C969FB">
                    <w:r>
                      <w:rPr>
                        <w:rFonts w:hint="eastAsia"/>
                      </w:rPr>
                      <w:t>+</w:t>
                    </w:r>
                  </w:p>
                </w:txbxContent>
              </v:textbox>
            </v:shape>
            <v:shape id="_x0000_s1786" type="#_x0000_t202" style="position:absolute;left:5541;top:7535;width:189;height:387" stroked="f">
              <v:textbox inset="0,0,0,0">
                <w:txbxContent>
                  <w:p w:rsidR="00C969FB" w:rsidRDefault="00C969FB" w:rsidP="00C969FB">
                    <w:r>
                      <w:rPr>
                        <w:rFonts w:hint="eastAsia"/>
                      </w:rPr>
                      <w:t>L</w:t>
                    </w:r>
                  </w:p>
                </w:txbxContent>
              </v:textbox>
            </v:shape>
            <v:shape id="_x0000_s1787" type="#_x0000_t202" style="position:absolute;left:2672;top:7712;width:306;height:255" stroked="f">
              <v:textbox inset="0,0,0,0">
                <w:txbxContent>
                  <w:p w:rsidR="00C969FB" w:rsidRPr="00DB69D4" w:rsidRDefault="00C969FB" w:rsidP="00C969FB">
                    <w:pPr>
                      <w:rPr>
                        <w:i/>
                      </w:rPr>
                    </w:pPr>
                    <w:proofErr w:type="gramStart"/>
                    <w:r w:rsidRPr="00DB69D4">
                      <w:rPr>
                        <w:rFonts w:hint="eastAsia"/>
                        <w:i/>
                      </w:rPr>
                      <w:t>u</w:t>
                    </w:r>
                    <w:r w:rsidRPr="00DB69D4">
                      <w:rPr>
                        <w:rFonts w:hint="eastAsia"/>
                        <w:i/>
                        <w:vertAlign w:val="subscript"/>
                      </w:rPr>
                      <w:t>s</w:t>
                    </w:r>
                    <w:proofErr w:type="gramEnd"/>
                  </w:p>
                </w:txbxContent>
              </v:textbox>
            </v:shape>
            <v:shape id="未知" o:spid="_x0000_s1788" style="position:absolute;left:3478;top:7715;width:454;height:136;rotation:90;mso-wrap-style:square;v-text-anchor:top" coordsize="3960,1612" path="m,884c105,442,210,,360,104,510,208,750,1508,900,1508v150,,210,-1404,360,-1404c1410,104,1650,1508,1800,1508v150,,210,-1404,360,-1404c2310,104,2550,1508,2700,1508v150,,210,-1404,360,-1404c3210,104,3450,1404,3600,1508v150,104,300,-650,360,-780e" filled="f">
              <v:path arrowok="t"/>
              <o:callout v:ext="edit" on="t" lengthspecified="t"/>
            </v:shape>
            <v:shape id="未知" o:spid="_x0000_s1789" style="position:absolute;left:4214;top:7714;width:454;height:136;rotation:90;mso-wrap-style:square;v-text-anchor:top" coordsize="3960,1612" path="m,884c105,442,210,,360,104,510,208,750,1508,900,1508v150,,210,-1404,360,-1404c1410,104,1650,1508,1800,1508v150,,210,-1404,360,-1404c2310,104,2550,1508,2700,1508v150,,210,-1404,360,-1404c3210,104,3450,1404,3600,1508v150,104,300,-650,360,-780e" filled="f">
              <v:path arrowok="t"/>
            </v:shape>
            <v:line id="_x0000_s1790" style="position:absolute" from="3698,6933" to="3699,7557">
              <o:callout v:ext="edit" on="t" lengthspecified="t"/>
            </v:line>
            <v:line id="_x0000_s1791" style="position:absolute" from="3698,8020" to="3699,8644"/>
            <v:line id="_x0000_s1792" style="position:absolute" from="4418,6931" to="4419,7555"/>
            <v:line id="_x0000_s1793" style="position:absolute" from="4448,8023" to="4449,8647"/>
            <v:line id="_x0000_s1794" style="position:absolute" from="4409,6918" to="6418,6919"/>
            <v:line id="_x0000_s1795" style="position:absolute" from="4437,8644" to="6448,8649"/>
            <v:line id="_x0000_s1796" style="position:absolute" from="6428,6932" to="6429,8633"/>
            <v:shape id="_x0000_s1797" type="#_x0000_t202" style="position:absolute;left:4739;top:7537;width:306;height:255" stroked="f">
              <v:textbox inset="0,0,0,0">
                <w:txbxContent>
                  <w:p w:rsidR="00C969FB" w:rsidRDefault="00C969FB" w:rsidP="00C969FB">
                    <w:r>
                      <w:rPr>
                        <w:rFonts w:hint="eastAsia"/>
                      </w:rPr>
                      <w:t>C</w:t>
                    </w:r>
                  </w:p>
                </w:txbxContent>
              </v:textbox>
            </v:shape>
            <v:shape id="_x0000_s1798" type="#_x0000_t202" style="position:absolute;left:3758;top:7340;width:193;height:198" stroked="f">
              <v:textbox inset="0,0,0,0">
                <w:txbxContent>
                  <w:p w:rsidR="00C969FB" w:rsidRDefault="00C969FB" w:rsidP="00C969FB">
                    <w:r>
                      <w:rPr>
                        <w:rFonts w:hint="eastAsia"/>
                      </w:rPr>
                      <w:t>*</w:t>
                    </w:r>
                  </w:p>
                </w:txbxContent>
              </v:textbox>
            </v:shape>
            <v:shape id="_x0000_s1799" type="#_x0000_t202" style="position:absolute;left:4163;top:7339;width:193;height:198" stroked="f">
              <v:textbox inset="0,0,0,0">
                <w:txbxContent>
                  <w:p w:rsidR="00C969FB" w:rsidRDefault="00C969FB" w:rsidP="00C969FB">
                    <w:r>
                      <w:rPr>
                        <w:rFonts w:hint="eastAsia"/>
                      </w:rPr>
                      <w:t>*</w:t>
                    </w:r>
                  </w:p>
                </w:txbxContent>
              </v:textbox>
            </v:shape>
            <v:shape id="_x0000_s1800" type="#_x0000_t202" style="position:absolute;left:3953;top:7043;width:420;height:255" stroked="f">
              <v:textbox inset="0,0,0,0">
                <w:txbxContent>
                  <w:p w:rsidR="00C969FB" w:rsidRDefault="00C969FB" w:rsidP="00C969FB">
                    <w:r>
                      <w:rPr>
                        <w:rFonts w:hint="eastAsia"/>
                      </w:rPr>
                      <w:t>2</w:t>
                    </w:r>
                    <w:r w:rsidRPr="00DF6AEE">
                      <w:rPr>
                        <w:rFonts w:hint="eastAsia"/>
                        <w:b/>
                      </w:rPr>
                      <w:t>:</w:t>
                    </w:r>
                    <w:r>
                      <w:rPr>
                        <w:rFonts w:hint="eastAsia"/>
                      </w:rPr>
                      <w:t>1</w:t>
                    </w:r>
                  </w:p>
                </w:txbxContent>
              </v:textbox>
            </v:shape>
            <v:shape id="_x0000_s1801" type="#_x0000_t202" style="position:absolute;left:4498;top:8770;width:476;height:255" stroked="f">
              <v:textbox inset="0,0,0,0">
                <w:txbxContent>
                  <w:p w:rsidR="00C969FB" w:rsidRDefault="00C969FB" w:rsidP="00C969FB">
                    <w:r>
                      <w:rPr>
                        <w:rFonts w:hint="eastAsia"/>
                      </w:rPr>
                      <w:t>图</w:t>
                    </w:r>
                    <w:r>
                      <w:rPr>
                        <w:rFonts w:hint="eastAsia"/>
                      </w:rPr>
                      <w:t>8</w:t>
                    </w:r>
                  </w:p>
                </w:txbxContent>
              </v:textbox>
            </v:shape>
            <v:group id="_x0000_s1802" style="position:absolute;left:6239;top:7403;width:363;height:607" coordorigin="7730,7386" coordsize="363,607">
              <v:oval id="_x0000_s1803" style="position:absolute;left:7730;top:7640;width:363;height:353"/>
              <v:line id="_x0000_s1804" style="position:absolute;flip:y" from="7911,7386" to="7912,7641">
                <v:stroke endarrow="block"/>
                <o:callout v:ext="edit" on="t" lengthspecified="t"/>
              </v:line>
              <v:line id="_x0000_s1805" style="position:absolute" from="7730,7825" to="8070,7826">
                <o:callout v:ext="edit" on="t" lengthspecified="t"/>
              </v:line>
            </v:group>
            <v:shape id="_x0000_s1806" type="#_x0000_t202" style="position:absolute;left:6152;top:7436;width:176;height:255" stroked="f">
              <v:textbox inset="0,0,0,0">
                <w:txbxContent>
                  <w:p w:rsidR="00C969FB" w:rsidRPr="006D65F8" w:rsidRDefault="00C969FB" w:rsidP="00C969FB">
                    <w:pPr>
                      <w:rPr>
                        <w:i/>
                        <w:vertAlign w:val="subscript"/>
                      </w:rPr>
                    </w:pPr>
                    <w:proofErr w:type="gramStart"/>
                    <w:r>
                      <w:rPr>
                        <w:rFonts w:hint="eastAsia"/>
                        <w:i/>
                      </w:rPr>
                      <w:t>i</w:t>
                    </w:r>
                    <w:r>
                      <w:rPr>
                        <w:rFonts w:hint="eastAsia"/>
                        <w:i/>
                        <w:vertAlign w:val="subscript"/>
                      </w:rPr>
                      <w:t>s</w:t>
                    </w:r>
                    <w:proofErr w:type="gramEnd"/>
                  </w:p>
                </w:txbxContent>
              </v:textbox>
            </v:shape>
            <v:shape id="未知" o:spid="_x0000_s1807" style="position:absolute;left:5632;top:7694;width:454;height:136;rotation:90;mso-wrap-style:square;v-text-anchor:top" coordsize="3960,1612" path="m,884c105,442,210,,360,104,510,208,750,1508,900,1508v150,,210,-1404,360,-1404c1410,104,1650,1508,1800,1508v150,,210,-1404,360,-1404c2310,104,2550,1508,2700,1508v150,,210,-1404,360,-1404c3210,104,3450,1404,3600,1508v150,104,300,-650,360,-780e" filled="f">
              <v:path arrowok="t"/>
            </v:shape>
            <v:shape id="_x0000_s1808" type="#_x0000_t32" style="position:absolute;left:5051;top:7691;width:204;height:0" o:connectortype="straight"/>
            <v:shape id="_x0000_s1809" type="#_x0000_t32" style="position:absolute;left:5047;top:7842;width:204;height:0" o:connectortype="straight"/>
            <v:shape id="_x0000_s1810" type="#_x0000_t32" style="position:absolute;left:5153;top:6931;width:1;height:760;flip:y" o:connectortype="straight">
              <v:stroke endarrow="oval" endarrowwidth="narrow" endarrowlength="short"/>
            </v:shape>
            <v:shape id="_x0000_s1811" type="#_x0000_t32" style="position:absolute;left:5882;top:6918;width:0;height:620" o:connectortype="straight">
              <v:stroke startarrow="oval" startarrowwidth="narrow" startarrowlength="short"/>
            </v:shape>
            <v:shape id="_x0000_s1812" type="#_x0000_t32" style="position:absolute;left:5882;top:7999;width:0;height:645" o:connectortype="straight">
              <v:stroke endarrow="oval" endarrowwidth="narrow" endarrowlength="short"/>
            </v:shape>
            <v:shape id="_x0000_s1813" type="#_x0000_t202" style="position:absolute;left:6657;top:7640;width:405;height:486" filled="f" stroked="f">
              <v:textbox inset="0,0,0,0">
                <w:txbxContent>
                  <w:p w:rsidR="00C969FB" w:rsidRPr="006D65F8" w:rsidRDefault="00C969FB" w:rsidP="00C969FB">
                    <w:pPr>
                      <w:rPr>
                        <w:i/>
                      </w:rPr>
                    </w:pPr>
                    <w:proofErr w:type="gramStart"/>
                    <w:r w:rsidRPr="006D65F8">
                      <w:rPr>
                        <w:rFonts w:hint="eastAsia"/>
                        <w:i/>
                      </w:rPr>
                      <w:t>u</w:t>
                    </w:r>
                    <w:proofErr w:type="gramEnd"/>
                  </w:p>
                </w:txbxContent>
              </v:textbox>
            </v:shape>
          </v:group>
        </w:pict>
      </w:r>
    </w:p>
    <w:p w:rsidR="00C969FB" w:rsidRPr="00BA214D" w:rsidRDefault="00C969FB" w:rsidP="00C969FB"/>
    <w:p w:rsidR="00C969FB" w:rsidRPr="008C6AF1" w:rsidRDefault="00C969FB" w:rsidP="00C969FB">
      <w:pPr>
        <w:jc w:val="center"/>
      </w:pPr>
    </w:p>
    <w:p w:rsidR="00C969FB" w:rsidRDefault="00C969FB" w:rsidP="00C969FB">
      <w:pPr>
        <w:rPr>
          <w:sz w:val="24"/>
        </w:rPr>
      </w:pPr>
    </w:p>
    <w:p w:rsidR="00C969FB" w:rsidRDefault="00C969FB" w:rsidP="00C969FB">
      <w:pPr>
        <w:tabs>
          <w:tab w:val="left" w:pos="6750"/>
        </w:tabs>
        <w:rPr>
          <w:sz w:val="24"/>
        </w:rPr>
      </w:pPr>
      <w:r>
        <w:rPr>
          <w:sz w:val="24"/>
        </w:rPr>
        <w:tab/>
      </w: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r w:rsidRPr="00200A06">
        <w:rPr>
          <w:sz w:val="24"/>
        </w:rPr>
        <w:t>5</w:t>
      </w:r>
      <w:r w:rsidRPr="00200A06">
        <w:rPr>
          <w:sz w:val="24"/>
        </w:rPr>
        <w:t>、（</w:t>
      </w:r>
      <w:r>
        <w:rPr>
          <w:rFonts w:hint="eastAsia"/>
          <w:sz w:val="24"/>
        </w:rPr>
        <w:t>15</w:t>
      </w:r>
      <w:r w:rsidRPr="00200A06">
        <w:rPr>
          <w:sz w:val="24"/>
        </w:rPr>
        <w:t>分）</w:t>
      </w:r>
      <w:r>
        <w:rPr>
          <w:rFonts w:hint="eastAsia"/>
          <w:sz w:val="24"/>
        </w:rPr>
        <w:t>电路如图</w:t>
      </w:r>
      <w:r>
        <w:rPr>
          <w:rFonts w:hint="eastAsia"/>
          <w:sz w:val="24"/>
        </w:rPr>
        <w:t>9</w:t>
      </w:r>
      <w:r>
        <w:rPr>
          <w:rFonts w:hint="eastAsia"/>
          <w:sz w:val="24"/>
        </w:rPr>
        <w:t>所示，电感初始值为零，开关</w:t>
      </w:r>
      <w:r>
        <w:rPr>
          <w:rFonts w:hint="eastAsia"/>
          <w:sz w:val="24"/>
        </w:rPr>
        <w:t>s</w:t>
      </w:r>
      <w:r>
        <w:rPr>
          <w:rFonts w:hint="eastAsia"/>
          <w:sz w:val="24"/>
        </w:rPr>
        <w:t>在</w:t>
      </w:r>
      <w:r>
        <w:rPr>
          <w:rFonts w:hint="eastAsia"/>
          <w:sz w:val="24"/>
        </w:rPr>
        <w:t>t=0</w:t>
      </w:r>
      <w:r>
        <w:rPr>
          <w:rFonts w:hint="eastAsia"/>
          <w:sz w:val="24"/>
        </w:rPr>
        <w:t>时闭合，闭合前电路已处于稳态；试用运算法求</w:t>
      </w:r>
      <w:r>
        <w:rPr>
          <w:rFonts w:hint="eastAsia"/>
          <w:sz w:val="24"/>
        </w:rPr>
        <w:t>t</w:t>
      </w:r>
      <w:r>
        <w:rPr>
          <w:rFonts w:hint="eastAsia"/>
          <w:sz w:val="24"/>
        </w:rPr>
        <w:t>≥</w:t>
      </w:r>
      <w:r>
        <w:rPr>
          <w:rFonts w:hint="eastAsia"/>
          <w:sz w:val="24"/>
        </w:rPr>
        <w:t>0</w:t>
      </w:r>
      <w:r>
        <w:rPr>
          <w:rFonts w:hint="eastAsia"/>
          <w:sz w:val="24"/>
        </w:rPr>
        <w:t>时电流</w:t>
      </w:r>
      <w:proofErr w:type="spellStart"/>
      <w:r>
        <w:rPr>
          <w:rFonts w:hint="eastAsia"/>
          <w:sz w:val="24"/>
        </w:rPr>
        <w:t>i</w:t>
      </w:r>
      <w:r>
        <w:rPr>
          <w:rFonts w:hint="eastAsia"/>
          <w:sz w:val="24"/>
          <w:vertAlign w:val="subscript"/>
        </w:rPr>
        <w:t>L</w:t>
      </w:r>
      <w:proofErr w:type="spellEnd"/>
      <w:r>
        <w:rPr>
          <w:rFonts w:hint="eastAsia"/>
          <w:sz w:val="24"/>
        </w:rPr>
        <w:t>(t)</w:t>
      </w:r>
      <w:r>
        <w:rPr>
          <w:rFonts w:hint="eastAsia"/>
          <w:sz w:val="24"/>
        </w:rPr>
        <w:t>。</w:t>
      </w:r>
    </w:p>
    <w:p w:rsidR="00C969FB" w:rsidRDefault="00A679E1" w:rsidP="00C969FB">
      <w:pPr>
        <w:ind w:leftChars="120" w:left="440" w:hangingChars="100" w:hanging="200"/>
        <w:rPr>
          <w:sz w:val="24"/>
        </w:rPr>
      </w:pPr>
      <w:r>
        <w:rPr>
          <w:noProof/>
        </w:rPr>
        <w:pict>
          <v:group id="_x0000_s1689" style="position:absolute;left:0;text-align:left;margin-left:63.1pt;margin-top:1.5pt;width:263.6pt;height:123.2pt;z-index:251666432" coordorigin="1742,10331" coordsize="5272,2464">
            <v:shape id="_x0000_s1690" type="#_x0000_t110" style="position:absolute;left:4505;top:10708;width:525;height:401">
              <v:stroke endarrowwidth="narrow" endarrowlength="short"/>
            </v:shape>
            <v:oval id="_x0000_s1691" style="position:absolute;left:2542;top:11464;width:312;height:312">
              <v:textbox inset="0,0,0,0"/>
            </v:oval>
            <v:line id="_x0000_s1692" style="position:absolute" from="2697,10918" to="2697,12335"/>
            <v:line id="_x0000_s1693" style="position:absolute" from="2707,10918" to="3427,10918"/>
            <v:line id="_x0000_s1694" style="position:absolute" from="5872,10903" to="6592,10903"/>
            <v:line id="_x0000_s1695" style="position:absolute" from="4152,10926" to="4152,12330">
              <v:stroke startarrow="oval" startarrowwidth="narrow" startarrowlength="short" endarrow="oval" endarrowwidth="narrow" endarrowlength="short"/>
            </v:line>
            <v:line id="_x0000_s1696" style="position:absolute" from="2707,12340" to="6579,12340"/>
            <v:shape id="_x0000_s1697" style="position:absolute;left:6332;top:11403;width:565;height:155;rotation:90;mso-wrap-distance-left:9pt;mso-wrap-distance-top:0;mso-wrap-distance-right:9pt;mso-wrap-distance-bottom:0;mso-position-horizontal:absolute;mso-position-horizontal-relative:text;mso-position-vertical:absolute;mso-position-vertical-relative:text;v-text-anchor:top" coordsize="3780,1898" path="m,1170c105,650,210,130,360,234,510,338,750,1794,900,1794v150,,210,-1560,360,-1560c1410,234,1650,1794,1800,1794v150,,210,-1560,360,-1560c2310,234,2550,1768,2700,1794v150,26,270,-1144,360,-1404c3150,130,3150,,3240,234v90,234,270,1456,360,1560c3690,1898,3750,1014,3780,858e" filled="f">
              <v:path arrowok="t"/>
            </v:shape>
            <v:oval id="_x0000_s1698" style="position:absolute;left:5442;top:10875;width:85;height:85">
              <v:textbox inset="0,0,0,0"/>
            </v:oval>
            <v:oval id="_x0000_s1699" style="position:absolute;left:5819;top:10875;width:85;height:85">
              <v:textbox inset="0,0,0,0"/>
            </v:oval>
            <v:line id="_x0000_s1700" style="position:absolute;flip:y" from="5512,10754" to="5852,10896" strokeweight="1.5pt"/>
            <v:line id="_x0000_s1701" style="position:absolute" from="5562,10708" to="5742,10991">
              <v:stroke endarrow="block" endarrowwidth="narrow"/>
            </v:line>
            <v:line id="_x0000_s1702" style="position:absolute;flip:x" from="6587,10903" to="6592,11186"/>
            <v:line id="_x0000_s1703" style="position:absolute" from="6592,11772" to="6592,12339"/>
            <v:shape id="_x0000_s1704" type="#_x0000_t202" style="position:absolute;left:2377;top:11185;width:227;height:227" stroked="f">
              <v:textbox style="mso-next-textbox:#_x0000_s1704" inset="0,0,0,0">
                <w:txbxContent>
                  <w:p w:rsidR="00C969FB" w:rsidRDefault="00C969FB" w:rsidP="00C969FB">
                    <w:r>
                      <w:rPr>
                        <w:rFonts w:hint="eastAsia"/>
                      </w:rPr>
                      <w:t>＋</w:t>
                    </w:r>
                  </w:p>
                </w:txbxContent>
              </v:textbox>
            </v:shape>
            <v:shape id="_x0000_s1705" type="#_x0000_t202" style="position:absolute;left:2367;top:11862;width:227;height:227" stroked="f">
              <v:textbox style="mso-next-textbox:#_x0000_s1705" inset="0,0,0,0">
                <w:txbxContent>
                  <w:p w:rsidR="00C969FB" w:rsidRDefault="00C969FB" w:rsidP="00C969FB">
                    <w:r>
                      <w:rPr>
                        <w:rFonts w:hint="eastAsia"/>
                      </w:rPr>
                      <w:t>－</w:t>
                    </w:r>
                  </w:p>
                </w:txbxContent>
              </v:textbox>
            </v:shape>
            <v:shape id="_x0000_s1706" type="#_x0000_t202" style="position:absolute;left:1742;top:11543;width:719;height:295" stroked="f">
              <v:textbox style="mso-next-textbox:#_x0000_s1706" inset="0,0,0,0">
                <w:txbxContent>
                  <w:p w:rsidR="00C969FB" w:rsidRDefault="00C969FB" w:rsidP="00C969FB">
                    <w:r>
                      <w:rPr>
                        <w:rFonts w:hint="eastAsia"/>
                      </w:rPr>
                      <w:t>10</w:t>
                    </w:r>
                    <w:r>
                      <w:rPr>
                        <w:rFonts w:hint="eastAsia"/>
                        <w:sz w:val="24"/>
                      </w:rPr>
                      <w:t>e</w:t>
                    </w:r>
                    <w:r>
                      <w:rPr>
                        <w:rFonts w:hint="eastAsia"/>
                        <w:sz w:val="24"/>
                        <w:vertAlign w:val="superscript"/>
                      </w:rPr>
                      <w:t>-t</w:t>
                    </w:r>
                    <w:r>
                      <w:rPr>
                        <w:rFonts w:hint="eastAsia"/>
                      </w:rPr>
                      <w:t>V</w:t>
                    </w:r>
                  </w:p>
                </w:txbxContent>
              </v:textbox>
            </v:shape>
            <v:shape id="_x0000_s1707" type="#_x0000_t202" style="position:absolute;left:3437;top:11030;width:329;height:298" stroked="f">
              <v:textbox style="mso-next-textbox:#_x0000_s1707" inset="0,0,0,0">
                <w:txbxContent>
                  <w:p w:rsidR="00C969FB" w:rsidRDefault="00C969FB" w:rsidP="00C969FB">
                    <w:r>
                      <w:rPr>
                        <w:rFonts w:hint="eastAsia"/>
                      </w:rPr>
                      <w:t>4</w:t>
                    </w:r>
                    <w:r>
                      <w:t>Ω</w:t>
                    </w:r>
                  </w:p>
                </w:txbxContent>
              </v:textbox>
            </v:shape>
            <v:shape id="_x0000_s1708" type="#_x0000_t202" style="position:absolute;left:3612;top:11550;width:340;height:227" stroked="f">
              <v:textbox style="mso-next-textbox:#_x0000_s1708" inset="0,0,0,0">
                <w:txbxContent>
                  <w:p w:rsidR="00C969FB" w:rsidRDefault="00C969FB" w:rsidP="00C969FB">
                    <w:r>
                      <w:rPr>
                        <w:rFonts w:hint="eastAsia"/>
                      </w:rPr>
                      <w:t>4</w:t>
                    </w:r>
                    <w:r>
                      <w:t>Ω</w:t>
                    </w:r>
                  </w:p>
                </w:txbxContent>
              </v:textbox>
            </v:shape>
            <v:shape id="_x0000_s1709" type="#_x0000_t202" style="position:absolute;left:5090;top:10622;width:227;height:227" stroked="f">
              <v:textbox style="mso-next-textbox:#_x0000_s1709" inset="0,0,0,0">
                <w:txbxContent>
                  <w:p w:rsidR="00C969FB" w:rsidRDefault="00C969FB" w:rsidP="00C969FB">
                    <w:r>
                      <w:rPr>
                        <w:rFonts w:hint="eastAsia"/>
                      </w:rPr>
                      <w:t>＋</w:t>
                    </w:r>
                  </w:p>
                </w:txbxContent>
              </v:textbox>
            </v:shape>
            <v:shape id="_x0000_s1710" type="#_x0000_t202" style="position:absolute;left:4300;top:10609;width:227;height:227" stroked="f">
              <v:textbox style="mso-next-textbox:#_x0000_s1710" inset="0,0,0,0">
                <w:txbxContent>
                  <w:p w:rsidR="00C969FB" w:rsidRDefault="00C969FB" w:rsidP="00C969FB">
                    <w:r>
                      <w:rPr>
                        <w:rFonts w:hint="eastAsia"/>
                      </w:rPr>
                      <w:t>－</w:t>
                    </w:r>
                  </w:p>
                </w:txbxContent>
              </v:textbox>
            </v:shape>
            <v:shape id="_x0000_s1711" type="#_x0000_t202" style="position:absolute;left:4387;top:12463;width:454;height:332" stroked="f">
              <v:textbox style="mso-next-textbox:#_x0000_s1711" inset="0,0,0,0">
                <w:txbxContent>
                  <w:p w:rsidR="00C969FB" w:rsidRDefault="00C969FB" w:rsidP="00C969FB">
                    <w:r>
                      <w:rPr>
                        <w:rFonts w:hint="eastAsia"/>
                      </w:rPr>
                      <w:t>图</w:t>
                    </w:r>
                    <w:r>
                      <w:rPr>
                        <w:rFonts w:hint="eastAsia"/>
                      </w:rPr>
                      <w:t>9</w:t>
                    </w:r>
                  </w:p>
                </w:txbxContent>
              </v:textbox>
            </v:shape>
            <v:shape id="_x0000_s1712" type="#_x0000_t202" style="position:absolute;left:6167;top:11385;width:344;height:265" stroked="f">
              <v:textbox style="mso-next-textbox:#_x0000_s1712" inset="0,0,0,0">
                <w:txbxContent>
                  <w:p w:rsidR="00C969FB" w:rsidRDefault="00C969FB" w:rsidP="00C969FB">
                    <w:r>
                      <w:rPr>
                        <w:rFonts w:hint="eastAsia"/>
                      </w:rPr>
                      <w:t>1H</w:t>
                    </w:r>
                  </w:p>
                </w:txbxContent>
              </v:textbox>
            </v:shape>
            <v:line id="_x0000_s1713" style="position:absolute;rotation:90" from="3967,12044" to="4327,12044">
              <v:stroke endarrow="block" endarrowwidth="narrow"/>
            </v:line>
            <v:shape id="_x0000_s1714" type="#_x0000_t202" style="position:absolute;left:4257;top:11893;width:227;height:227" stroked="f">
              <v:textbox style="mso-next-textbox:#_x0000_s1714" inset="0,0,0,0">
                <w:txbxContent>
                  <w:p w:rsidR="00C969FB" w:rsidRDefault="00C969FB" w:rsidP="00C969FB">
                    <w:r>
                      <w:rPr>
                        <w:rFonts w:hint="eastAsia"/>
                      </w:rPr>
                      <w:t>i</w:t>
                    </w:r>
                    <w:r>
                      <w:rPr>
                        <w:rFonts w:hint="eastAsia"/>
                        <w:vertAlign w:val="subscript"/>
                      </w:rPr>
                      <w:t>1</w:t>
                    </w:r>
                  </w:p>
                </w:txbxContent>
              </v:textbox>
            </v:shape>
            <v:rect id="_x0000_s1715" style="position:absolute;left:3372;top:10837;width:397;height:142"/>
            <v:shape id="_x0000_s1716" type="#_x0000_t202" style="position:absolute;left:4715;top:10331;width:315;height:291" strokecolor="white">
              <v:textbox style="mso-next-textbox:#_x0000_s1716" inset="0,0,0,0">
                <w:txbxContent>
                  <w:p w:rsidR="00C969FB" w:rsidRDefault="00C969FB" w:rsidP="00C969FB">
                    <w:pPr>
                      <w:rPr>
                        <w:vertAlign w:val="subscript"/>
                      </w:rPr>
                    </w:pPr>
                    <w:r>
                      <w:rPr>
                        <w:rFonts w:hint="eastAsia"/>
                      </w:rPr>
                      <w:t>8i</w:t>
                    </w:r>
                    <w:r>
                      <w:rPr>
                        <w:rFonts w:hint="eastAsia"/>
                        <w:vertAlign w:val="subscript"/>
                      </w:rPr>
                      <w:t>1</w:t>
                    </w:r>
                  </w:p>
                </w:txbxContent>
              </v:textbox>
            </v:shape>
            <v:rect id="_x0000_s1717" style="position:absolute;left:4080;top:11394;width:142;height:397">
              <v:textbox inset="0,0,0,0"/>
            </v:rect>
            <v:line id="_x0000_s1718" style="position:absolute;flip:y" from="3797,10911" to="5458,10919"/>
            <v:shape id="_x0000_s1719" type="#_x0000_t202" style="position:absolute;left:5442;top:10423;width:713;height:272" filled="f" stroked="f">
              <v:textbox style="mso-next-textbox:#_x0000_s1719" inset="0,0,0,0">
                <w:txbxContent>
                  <w:p w:rsidR="00C969FB" w:rsidRDefault="00C969FB" w:rsidP="00C969FB">
                    <w:proofErr w:type="gramStart"/>
                    <w:r>
                      <w:rPr>
                        <w:rFonts w:hint="eastAsia"/>
                      </w:rPr>
                      <w:t>S(</w:t>
                    </w:r>
                    <w:proofErr w:type="gramEnd"/>
                    <w:r>
                      <w:rPr>
                        <w:rFonts w:hint="eastAsia"/>
                      </w:rPr>
                      <w:t>t=0)</w:t>
                    </w:r>
                  </w:p>
                </w:txbxContent>
              </v:textbox>
            </v:shape>
            <v:line id="_x0000_s1720" style="position:absolute;rotation:90" from="6417,11997" to="6777,11997">
              <v:stroke endarrow="block" endarrowwidth="narrow"/>
            </v:line>
            <v:shape id="_x0000_s1721" type="#_x0000_t202" style="position:absolute;left:6687;top:11822;width:327;height:292" stroked="f">
              <v:textbox style="mso-next-textbox:#_x0000_s1721" inset="0,0,0,0">
                <w:txbxContent>
                  <w:p w:rsidR="00C969FB" w:rsidRDefault="00C969FB" w:rsidP="00C969FB">
                    <w:proofErr w:type="spellStart"/>
                    <w:proofErr w:type="gramStart"/>
                    <w:r>
                      <w:rPr>
                        <w:rFonts w:hint="eastAsia"/>
                      </w:rPr>
                      <w:t>i</w:t>
                    </w:r>
                    <w:r>
                      <w:rPr>
                        <w:rFonts w:hint="eastAsia"/>
                        <w:vertAlign w:val="subscript"/>
                      </w:rPr>
                      <w:t>L</w:t>
                    </w:r>
                    <w:proofErr w:type="spellEnd"/>
                    <w:proofErr w:type="gramEnd"/>
                  </w:p>
                </w:txbxContent>
              </v:textbox>
            </v:shape>
          </v:group>
        </w:pict>
      </w: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Default="00C969FB" w:rsidP="00C969FB">
      <w:pPr>
        <w:ind w:leftChars="120" w:left="240"/>
        <w:rPr>
          <w:sz w:val="24"/>
        </w:rPr>
      </w:pPr>
    </w:p>
    <w:p w:rsidR="00C969FB" w:rsidRPr="009F16E2" w:rsidRDefault="00C969FB" w:rsidP="00C969FB">
      <w:pPr>
        <w:ind w:leftChars="120" w:left="240" w:firstLine="72"/>
        <w:rPr>
          <w:sz w:val="24"/>
        </w:rPr>
      </w:pPr>
    </w:p>
    <w:p w:rsidR="00C969FB" w:rsidRDefault="00A679E1" w:rsidP="00C969FB">
      <w:pPr>
        <w:ind w:left="1"/>
        <w:rPr>
          <w:sz w:val="24"/>
        </w:rPr>
      </w:pPr>
      <w:r>
        <w:rPr>
          <w:noProof/>
          <w:sz w:val="24"/>
        </w:rPr>
        <w:pict>
          <v:group id="_x0000_s1502" style="position:absolute;left:0;text-align:left;margin-left:174.6pt;margin-top:60.25pt;width:21.3pt;height:105.15pt;z-index:251659264" coordorigin="4507,3318" coordsize="426,2103">
            <v:shape id="_x0000_s1503" type="#_x0000_t202" style="position:absolute;left:4512;top:4881;width:301;height:380;mso-wrap-style:none" stroked="f">
              <v:textbox style="mso-fit-shape-to-text:t" inset="0,0,0,0">
                <w:txbxContent>
                  <w:p w:rsidR="00C969FB" w:rsidRDefault="00C969FB" w:rsidP="00C969FB">
                    <w:r w:rsidRPr="00854F42">
                      <w:rPr>
                        <w:position w:val="-12"/>
                      </w:rPr>
                      <w:object w:dxaOrig="300" w:dyaOrig="380">
                        <v:shape id="_x0000_i1035" type="#_x0000_t75" style="width:15pt;height:18.75pt" o:ole="">
                          <v:imagedata r:id="rId20" o:title=""/>
                        </v:shape>
                        <o:OLEObject Type="Embed" ProgID="Equation.3" ShapeID="_x0000_i1035" DrawAspect="Content" ObjectID="_1566130639" r:id="rId21"/>
                      </w:object>
                    </w:r>
                  </w:p>
                </w:txbxContent>
              </v:textbox>
            </v:shape>
            <v:shape id="_x0000_s1504" type="#_x0000_t202" style="position:absolute;left:4512;top:4101;width:280;height:360;mso-wrap-style:none" stroked="f">
              <v:textbox style="mso-next-textbox:#_x0000_s1504;mso-fit-shape-to-text:t" inset="0,0,0,0">
                <w:txbxContent>
                  <w:p w:rsidR="00C969FB" w:rsidRDefault="00C969FB" w:rsidP="00C969FB">
                    <w:r w:rsidRPr="00854F42">
                      <w:rPr>
                        <w:position w:val="-10"/>
                      </w:rPr>
                      <w:object w:dxaOrig="279" w:dyaOrig="360">
                        <v:shape id="_x0000_i1036" type="#_x0000_t75" style="width:14.25pt;height:18pt" o:ole="">
                          <v:imagedata r:id="rId22" o:title=""/>
                        </v:shape>
                        <o:OLEObject Type="Embed" ProgID="Equation.3" ShapeID="_x0000_i1036" DrawAspect="Content" ObjectID="_1566130640" r:id="rId23"/>
                      </w:object>
                    </w:r>
                  </w:p>
                </w:txbxContent>
              </v:textbox>
            </v:shape>
            <v:shape id="_x0000_s1505" type="#_x0000_t202" style="position:absolute;left:4507;top:3318;width:280;height:360;mso-wrap-style:none" filled="f" stroked="f">
              <v:textbox style="mso-next-textbox:#_x0000_s1505;mso-fit-shape-to-text:t" inset="0,0,0,0">
                <w:txbxContent>
                  <w:p w:rsidR="00C969FB" w:rsidRDefault="00C969FB" w:rsidP="00C969FB">
                    <w:r w:rsidRPr="009F16E2">
                      <w:rPr>
                        <w:position w:val="-10"/>
                      </w:rPr>
                      <w:object w:dxaOrig="279" w:dyaOrig="360">
                        <v:shape id="_x0000_i1037" type="#_x0000_t75" style="width:14.25pt;height:18pt" o:ole="">
                          <v:imagedata r:id="rId24" o:title=""/>
                        </v:shape>
                        <o:OLEObject Type="Embed" ProgID="Equation.3" ShapeID="_x0000_i1037" DrawAspect="Content" ObjectID="_1566130641" r:id="rId25"/>
                      </w:object>
                    </w:r>
                  </w:p>
                </w:txbxContent>
              </v:textbox>
            </v:shape>
            <v:line id="_x0000_s1506" style="position:absolute" from="4565,4608" to="4925,4608">
              <v:stroke endarrow="block"/>
            </v:line>
            <v:line id="_x0000_s1507" style="position:absolute" from="4573,5421" to="4933,5421">
              <v:stroke endarrow="block"/>
            </v:line>
          </v:group>
        </w:pict>
      </w:r>
      <w:r w:rsidR="00C969FB" w:rsidRPr="00200A06">
        <w:rPr>
          <w:sz w:val="24"/>
        </w:rPr>
        <w:t>6</w:t>
      </w:r>
      <w:r w:rsidR="00C969FB" w:rsidRPr="00200A06">
        <w:rPr>
          <w:sz w:val="24"/>
        </w:rPr>
        <w:t>、（</w:t>
      </w:r>
      <w:r w:rsidR="00C969FB">
        <w:rPr>
          <w:rFonts w:hint="eastAsia"/>
          <w:sz w:val="24"/>
        </w:rPr>
        <w:t>20</w:t>
      </w:r>
      <w:r w:rsidR="00C969FB" w:rsidRPr="00200A06">
        <w:rPr>
          <w:sz w:val="24"/>
        </w:rPr>
        <w:t>分）</w:t>
      </w:r>
      <w:r w:rsidR="00C969FB">
        <w:rPr>
          <w:rFonts w:hint="eastAsia"/>
          <w:sz w:val="24"/>
        </w:rPr>
        <w:t>电路如图</w:t>
      </w:r>
      <w:r w:rsidR="00C969FB">
        <w:rPr>
          <w:rFonts w:hint="eastAsia"/>
          <w:sz w:val="24"/>
        </w:rPr>
        <w:t>10</w:t>
      </w:r>
      <w:r w:rsidR="00C969FB">
        <w:rPr>
          <w:rFonts w:hint="eastAsia"/>
          <w:sz w:val="24"/>
        </w:rPr>
        <w:t>所示，三相对称电源中</w:t>
      </w:r>
      <w:r w:rsidR="00C969FB" w:rsidRPr="000507BE">
        <w:rPr>
          <w:position w:val="-10"/>
          <w:sz w:val="24"/>
        </w:rPr>
        <w:object w:dxaOrig="1780" w:dyaOrig="360">
          <v:shape id="_x0000_i1031" type="#_x0000_t75" style="width:89.25pt;height:18pt" o:ole="">
            <v:imagedata r:id="rId26" o:title=""/>
          </v:shape>
          <o:OLEObject Type="Embed" ProgID="Equation.3" ShapeID="_x0000_i1031" DrawAspect="Content" ObjectID="_1566130635" r:id="rId27"/>
        </w:object>
      </w:r>
      <w:r w:rsidR="00C969FB">
        <w:rPr>
          <w:rFonts w:hint="eastAsia"/>
          <w:sz w:val="24"/>
        </w:rPr>
        <w:t>，</w:t>
      </w:r>
      <w:r w:rsidR="00C969FB" w:rsidRPr="009F16E2">
        <w:rPr>
          <w:rFonts w:hint="eastAsia"/>
          <w:i/>
          <w:sz w:val="24"/>
        </w:rPr>
        <w:t>R</w:t>
      </w:r>
      <w:r w:rsidR="00C969FB" w:rsidRPr="009F16E2">
        <w:rPr>
          <w:rFonts w:hint="eastAsia"/>
          <w:sz w:val="24"/>
          <w:vertAlign w:val="subscript"/>
        </w:rPr>
        <w:t>1</w:t>
      </w:r>
      <w:r w:rsidR="00C969FB">
        <w:rPr>
          <w:rFonts w:hint="eastAsia"/>
          <w:sz w:val="24"/>
        </w:rPr>
        <w:t>=66</w:t>
      </w:r>
      <w:r w:rsidR="00C969FB">
        <w:rPr>
          <w:rFonts w:ascii="宋体" w:hAnsi="宋体" w:hint="eastAsia"/>
          <w:sz w:val="24"/>
        </w:rPr>
        <w:t>Ω</w:t>
      </w:r>
      <w:r w:rsidR="00C969FB">
        <w:rPr>
          <w:rFonts w:hint="eastAsia"/>
          <w:sz w:val="24"/>
        </w:rPr>
        <w:t>，</w:t>
      </w:r>
      <w:r w:rsidR="00C969FB" w:rsidRPr="009F16E2">
        <w:rPr>
          <w:rFonts w:hint="eastAsia"/>
          <w:i/>
          <w:sz w:val="24"/>
        </w:rPr>
        <w:t>R</w:t>
      </w:r>
      <w:r w:rsidR="00C969FB" w:rsidRPr="009F16E2">
        <w:rPr>
          <w:rFonts w:hint="eastAsia"/>
          <w:sz w:val="24"/>
          <w:vertAlign w:val="subscript"/>
        </w:rPr>
        <w:t>2</w:t>
      </w:r>
      <w:r w:rsidR="00C969FB">
        <w:rPr>
          <w:rFonts w:hint="eastAsia"/>
          <w:sz w:val="24"/>
        </w:rPr>
        <w:t>=38</w:t>
      </w:r>
      <w:r w:rsidR="00C969FB">
        <w:rPr>
          <w:rFonts w:ascii="宋体" w:hAnsi="宋体" w:hint="eastAsia"/>
          <w:sz w:val="24"/>
        </w:rPr>
        <w:t>Ω。求</w:t>
      </w:r>
      <w:r w:rsidR="00C969FB">
        <w:rPr>
          <w:rFonts w:hint="eastAsia"/>
          <w:sz w:val="24"/>
        </w:rPr>
        <w:t>电流</w:t>
      </w:r>
      <w:r w:rsidR="00C969FB" w:rsidRPr="00854F42">
        <w:rPr>
          <w:position w:val="-12"/>
          <w:sz w:val="24"/>
        </w:rPr>
        <w:object w:dxaOrig="1160" w:dyaOrig="380">
          <v:shape id="_x0000_i1032" type="#_x0000_t75" style="width:57.75pt;height:18.75pt" o:ole="">
            <v:imagedata r:id="rId28" o:title=""/>
          </v:shape>
          <o:OLEObject Type="Embed" ProgID="Equation.3" ShapeID="_x0000_i1032" DrawAspect="Content" ObjectID="_1566130636" r:id="rId29"/>
        </w:object>
      </w:r>
      <w:r w:rsidR="00C969FB">
        <w:rPr>
          <w:rFonts w:hint="eastAsia"/>
          <w:sz w:val="24"/>
        </w:rPr>
        <w:t>以及功率表</w:t>
      </w:r>
      <w:r w:rsidR="00C969FB">
        <w:rPr>
          <w:rFonts w:hint="eastAsia"/>
          <w:sz w:val="24"/>
        </w:rPr>
        <w:t>W</w:t>
      </w:r>
      <w:r w:rsidR="00C969FB">
        <w:rPr>
          <w:rFonts w:hint="eastAsia"/>
          <w:sz w:val="24"/>
        </w:rPr>
        <w:t>的读数。</w:t>
      </w:r>
    </w:p>
    <w:p w:rsidR="00C969FB" w:rsidRPr="000507BE" w:rsidRDefault="00A679E1" w:rsidP="00C969FB">
      <w:pPr>
        <w:rPr>
          <w:sz w:val="24"/>
        </w:rPr>
      </w:pPr>
      <w:r>
        <w:rPr>
          <w:noProof/>
          <w:sz w:val="24"/>
        </w:rPr>
        <w:pict>
          <v:group id="_x0000_s1814" style="position:absolute;margin-left:111.85pt;margin-top:6.15pt;width:220.65pt;height:126.1pt;z-index:251669504" coordorigin="3252,3484" coordsize="4413,2522">
            <v:shape id="_x0000_s1815" type="#_x0000_t32" style="position:absolute;left:5040;top:3858;width:0;height:1563" o:connectortype="straight">
              <v:stroke startarrow="oval" startarrowwidth="narrow" startarrowlength="short" endarrow="oval" endarrowwidth="narrow" endarrowlength="short"/>
            </v:shape>
            <v:line id="_x0000_s1816" style="position:absolute" from="3612,3861" to="5880,3861"/>
            <v:line id="_x0000_s1817" style="position:absolute" from="3654,4614" to="5922,4614"/>
            <v:line id="_x0000_s1818" style="position:absolute" from="3612,5418" to="5880,5418"/>
            <v:shape id="_x0000_s1819" type="#_x0000_t202" style="position:absolute;left:3257;top:3708;width:180;height:309" stroked="f">
              <v:textbox style="mso-next-textbox:#_x0000_s1819" inset="0,0,0,0">
                <w:txbxContent>
                  <w:p w:rsidR="00C969FB" w:rsidRDefault="00C969FB" w:rsidP="00C969FB">
                    <w:r>
                      <w:t>A</w:t>
                    </w:r>
                  </w:p>
                </w:txbxContent>
              </v:textbox>
            </v:shape>
            <v:shape id="_x0000_s1820" type="#_x0000_t202" style="position:absolute;left:3252;top:5265;width:180;height:468" stroked="f">
              <v:textbox style="mso-next-textbox:#_x0000_s1820" inset="0,0,0,0">
                <w:txbxContent>
                  <w:p w:rsidR="00C969FB" w:rsidRDefault="00C969FB" w:rsidP="00C969FB">
                    <w:r>
                      <w:t>C</w:t>
                    </w:r>
                  </w:p>
                </w:txbxContent>
              </v:textbox>
            </v:shape>
            <v:shape id="_x0000_s1821" type="#_x0000_t202" style="position:absolute;left:3257;top:4491;width:180;height:312" stroked="f">
              <v:textbox style="mso-next-textbox:#_x0000_s1821" inset="0,0,0,0">
                <w:txbxContent>
                  <w:p w:rsidR="00C969FB" w:rsidRDefault="00C969FB" w:rsidP="00C969FB">
                    <w:r>
                      <w:t>B</w:t>
                    </w:r>
                  </w:p>
                </w:txbxContent>
              </v:textbox>
            </v:shape>
            <v:line id="_x0000_s1822" style="position:absolute" from="5927,3858" to="5933,4611">
              <v:stroke startarrow="oval" startarrowwidth="narrow" startarrowlength="short" endarrow="oval" endarrowwidth="narrow" endarrowlength="short"/>
            </v:line>
            <v:line id="_x0000_s1823" style="position:absolute;flip:x" from="5930,4626" to="5933,5415">
              <v:stroke endarrow="oval" endarrowwidth="narrow" endarrowlength="short"/>
            </v:line>
            <v:shape id="_x0000_s1824" style="position:absolute;left:5927;top:3861;width:540;height:1560;mso-position-horizontal:absolute;mso-position-vertical:absolute" coordsize="540,1248" path="m,l540,r,1248l,1248e" filled="f">
              <v:path arrowok="t"/>
            </v:shape>
            <v:rect id="_x0000_s1825" style="position:absolute;left:5879;top:4017;width:113;height:283"/>
            <v:rect id="_x0000_s1826" style="position:absolute;left:5882;top:4826;width:113;height:283"/>
            <v:rect id="_x0000_s1827" style="position:absolute;left:6407;top:4514;width:113;height:283"/>
            <v:shape id="_x0000_s1828" type="#_x0000_t202" style="position:absolute;left:6560;top:4272;width:1105;height:348" stroked="f">
              <v:textbox style="mso-next-textbox:#_x0000_s1828" inset="0,0,0,0">
                <w:txbxContent>
                  <w:p w:rsidR="00C969FB" w:rsidRDefault="00C969FB" w:rsidP="00C969FB">
                    <w:r>
                      <w:rPr>
                        <w:rFonts w:hint="eastAsia"/>
                      </w:rPr>
                      <w:t>R</w:t>
                    </w:r>
                    <w:r w:rsidRPr="008959E1">
                      <w:rPr>
                        <w:rFonts w:hint="eastAsia"/>
                        <w:vertAlign w:val="subscript"/>
                      </w:rPr>
                      <w:t>1</w:t>
                    </w:r>
                  </w:p>
                </w:txbxContent>
              </v:textbox>
            </v:shape>
            <v:shape id="_x0000_s1829" type="#_x0000_t202" style="position:absolute;left:5615;top:3993;width:228;height:426" stroked="f">
              <v:textbox style="mso-next-textbox:#_x0000_s1829" inset="0,0,0,0">
                <w:txbxContent>
                  <w:p w:rsidR="00C969FB" w:rsidRDefault="00C969FB" w:rsidP="00C969FB">
                    <w:r>
                      <w:rPr>
                        <w:rFonts w:hint="eastAsia"/>
                      </w:rPr>
                      <w:t>R</w:t>
                    </w:r>
                    <w:r w:rsidRPr="008959E1">
                      <w:rPr>
                        <w:rFonts w:hint="eastAsia"/>
                        <w:vertAlign w:val="subscript"/>
                      </w:rPr>
                      <w:t>1</w:t>
                    </w:r>
                  </w:p>
                </w:txbxContent>
              </v:textbox>
            </v:shape>
            <v:shape id="_x0000_s1830" type="#_x0000_t202" style="position:absolute;left:5626;top:4826;width:236;height:283" stroked="f">
              <v:textbox style="mso-next-textbox:#_x0000_s1830" inset="0,0,0,0">
                <w:txbxContent>
                  <w:p w:rsidR="00C969FB" w:rsidRDefault="00C969FB" w:rsidP="00C969FB">
                    <w:r>
                      <w:rPr>
                        <w:rFonts w:hint="eastAsia"/>
                      </w:rPr>
                      <w:t>R</w:t>
                    </w:r>
                    <w:r w:rsidRPr="008959E1">
                      <w:rPr>
                        <w:rFonts w:hint="eastAsia"/>
                        <w:vertAlign w:val="subscript"/>
                      </w:rPr>
                      <w:t>1</w:t>
                    </w:r>
                  </w:p>
                </w:txbxContent>
              </v:textbox>
            </v:shape>
            <v:shape id="_x0000_s1831" type="#_x0000_t202" style="position:absolute;left:4788;top:5733;width:624;height:273" strokecolor="white">
              <v:textbox style="mso-next-textbox:#_x0000_s1831" inset="0,0,0,0">
                <w:txbxContent>
                  <w:p w:rsidR="00C969FB" w:rsidRPr="00AF44C8" w:rsidRDefault="00C969FB" w:rsidP="00C969FB">
                    <w:pPr>
                      <w:rPr>
                        <w:szCs w:val="21"/>
                        <w:vertAlign w:val="subscript"/>
                      </w:rPr>
                    </w:pPr>
                    <w:r w:rsidRPr="00AF44C8">
                      <w:rPr>
                        <w:rFonts w:hint="eastAsia"/>
                        <w:szCs w:val="21"/>
                      </w:rPr>
                      <w:t>图</w:t>
                    </w:r>
                    <w:r w:rsidRPr="00AF44C8">
                      <w:rPr>
                        <w:rFonts w:hint="eastAsia"/>
                        <w:szCs w:val="21"/>
                      </w:rPr>
                      <w:t>10</w:t>
                    </w:r>
                  </w:p>
                </w:txbxContent>
              </v:textbox>
            </v:shape>
            <v:oval id="_x0000_s1832" style="position:absolute;left:4060;top:3682;width:363;height:363"/>
            <v:shape id="_x0000_s1833" type="#_x0000_t202" style="position:absolute;left:4120;top:3728;width:265;height:235" stroked="f">
              <v:textbox style="mso-next-textbox:#_x0000_s1833" inset="0,0,0,0">
                <w:txbxContent>
                  <w:p w:rsidR="00C969FB" w:rsidRPr="00022E8C" w:rsidRDefault="00C969FB" w:rsidP="00C969FB">
                    <w:pPr>
                      <w:rPr>
                        <w:vertAlign w:val="subscript"/>
                      </w:rPr>
                    </w:pPr>
                    <w:r w:rsidRPr="00022E8C">
                      <w:rPr>
                        <w:rFonts w:hint="eastAsia"/>
                        <w:sz w:val="18"/>
                        <w:szCs w:val="18"/>
                      </w:rPr>
                      <w:t>W</w:t>
                    </w:r>
                  </w:p>
                </w:txbxContent>
              </v:textbox>
            </v:shape>
            <v:shape id="_x0000_s1834" type="#_x0000_t202" style="position:absolute;left:4345;top:3484;width:193;height:198" stroked="f">
              <v:textbox style="mso-next-textbox:#_x0000_s1834" inset="0,0,0,0">
                <w:txbxContent>
                  <w:p w:rsidR="00C969FB" w:rsidRDefault="00C969FB" w:rsidP="00C969FB">
                    <w:r>
                      <w:rPr>
                        <w:rFonts w:hint="eastAsia"/>
                      </w:rPr>
                      <w:t>*</w:t>
                    </w:r>
                  </w:p>
                </w:txbxContent>
              </v:textbox>
            </v:shape>
            <v:shape id="_x0000_s1835" type="#_x0000_t202" style="position:absolute;left:3765;top:3530;width:193;height:198" stroked="f">
              <v:textbox style="mso-next-textbox:#_x0000_s1835" inset="0,0,0,0">
                <w:txbxContent>
                  <w:p w:rsidR="00C969FB" w:rsidRDefault="00C969FB" w:rsidP="00C969FB">
                    <w:r>
                      <w:rPr>
                        <w:rFonts w:hint="eastAsia"/>
                      </w:rPr>
                      <w:t>*</w:t>
                    </w:r>
                  </w:p>
                </w:txbxContent>
              </v:textbox>
            </v:shape>
            <v:line id="_x0000_s1836" style="position:absolute;flip:x" from="4225,4047" to="4232,5406">
              <v:stroke endarrow="oval" endarrowwidth="narrow" endarrowlength="short"/>
            </v:line>
            <v:shape id="_x0000_s1837" style="position:absolute;left:4009;top:3519;width:263;height:315" coordsize="263,315" path="m,315l,3,263,r,135e" filled="f">
              <v:stroke startarrow="oval" startarrowwidth="narrow" startarrowlength="short"/>
              <v:path arrowok="t"/>
            </v:shape>
            <v:oval id="_x0000_s1838" style="position:absolute;left:3562;top:3834;width:68;height:68"/>
            <v:oval id="_x0000_s1839" style="position:absolute;left:3607;top:4578;width:68;height:68"/>
            <v:oval id="_x0000_s1840" style="position:absolute;left:3607;top:5373;width:68;height:68"/>
            <v:line id="_x0000_s1841" style="position:absolute" from="4385,3864" to="4925,3864">
              <v:stroke endarrow="block"/>
            </v:line>
            <v:rect id="_x0000_s1842" style="position:absolute;left:4972;top:4145;width:143;height:346">
              <v:stroke endarrowwidth="narrow" endarrowlength="short"/>
            </v:rect>
            <v:shape id="_x0000_s1843" type="#_x0000_t202" style="position:absolute;left:5194;top:4164;width:330;height:350" stroked="f">
              <v:stroke endarrowwidth="narrow" endarrowlength="short"/>
              <v:textbox style="mso-next-textbox:#_x0000_s1843" inset="0,0,0,0">
                <w:txbxContent>
                  <w:p w:rsidR="00C969FB" w:rsidRDefault="00C969FB" w:rsidP="00C969FB">
                    <w:r>
                      <w:rPr>
                        <w:rFonts w:hint="eastAsia"/>
                      </w:rPr>
                      <w:t>R</w:t>
                    </w:r>
                    <w:r w:rsidRPr="008959E1">
                      <w:rPr>
                        <w:rFonts w:hint="eastAsia"/>
                        <w:vertAlign w:val="subscript"/>
                      </w:rPr>
                      <w:t>2</w:t>
                    </w:r>
                  </w:p>
                </w:txbxContent>
              </v:textbox>
            </v:shape>
          </v:group>
        </w:pict>
      </w:r>
    </w:p>
    <w:p w:rsidR="00C969FB" w:rsidRPr="00854F42" w:rsidRDefault="00C969FB" w:rsidP="00C969FB">
      <w:pPr>
        <w:ind w:left="480" w:hangingChars="200" w:hanging="480"/>
        <w:rPr>
          <w:sz w:val="24"/>
        </w:rPr>
      </w:pPr>
    </w:p>
    <w:p w:rsidR="00C969FB" w:rsidRPr="000507BE"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Chars="228" w:left="456" w:firstLineChars="1550" w:firstLine="372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p>
    <w:p w:rsidR="00C969FB" w:rsidRDefault="00C969FB" w:rsidP="00C969FB">
      <w:pPr>
        <w:ind w:left="480" w:hangingChars="200" w:hanging="480"/>
        <w:rPr>
          <w:sz w:val="24"/>
        </w:rPr>
      </w:pPr>
      <w:r w:rsidRPr="00200A06">
        <w:rPr>
          <w:sz w:val="24"/>
        </w:rPr>
        <w:t>7</w:t>
      </w:r>
      <w:r w:rsidRPr="00200A06">
        <w:rPr>
          <w:sz w:val="24"/>
        </w:rPr>
        <w:t>、（</w:t>
      </w:r>
      <w:r w:rsidRPr="00200A06">
        <w:rPr>
          <w:sz w:val="24"/>
        </w:rPr>
        <w:t>15</w:t>
      </w:r>
      <w:r w:rsidRPr="00200A06">
        <w:rPr>
          <w:sz w:val="24"/>
        </w:rPr>
        <w:t>分）</w:t>
      </w:r>
      <w:proofErr w:type="gramStart"/>
      <w:r>
        <w:rPr>
          <w:rFonts w:hint="eastAsia"/>
          <w:sz w:val="24"/>
        </w:rPr>
        <w:t>写出图</w:t>
      </w:r>
      <w:proofErr w:type="gramEnd"/>
      <w:r>
        <w:rPr>
          <w:rFonts w:hint="eastAsia"/>
          <w:sz w:val="24"/>
        </w:rPr>
        <w:t>11</w:t>
      </w:r>
      <w:r>
        <w:rPr>
          <w:rFonts w:hint="eastAsia"/>
          <w:sz w:val="24"/>
        </w:rPr>
        <w:t>所示电路的割集电压方程的矩阵形式。（选支路</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Pr>
          <w:rFonts w:hint="eastAsia"/>
          <w:sz w:val="24"/>
        </w:rPr>
        <w:t>为树支）。</w:t>
      </w:r>
    </w:p>
    <w:p w:rsidR="00C969FB" w:rsidRDefault="00A679E1" w:rsidP="00C969FB">
      <w:pPr>
        <w:rPr>
          <w:sz w:val="24"/>
        </w:rPr>
      </w:pPr>
      <w:r>
        <w:rPr>
          <w:noProof/>
        </w:rPr>
        <w:pict>
          <v:group id="_x0000_s1722" style="position:absolute;margin-left:21.6pt;margin-top:-.35pt;width:371.2pt;height:147.25pt;z-index:251667456" coordorigin="1447,6786" coordsize="7424,2945">
            <v:line id="_x0000_s1723" style="position:absolute" from="1447,9133" to="1447,9445" stroked="f"/>
            <v:line id="_x0000_s1724" style="position:absolute" from="1627,9133" to="1627,9445" stroked="f"/>
            <v:shape id="_x0000_s1725" type="#_x0000_t202" style="position:absolute;left:3327;top:7854;width:879;height:1037" stroked="f">
              <v:textbox style="mso-next-textbox:#_x0000_s1725" inset="0,0,0,0">
                <w:txbxContent>
                  <w:p w:rsidR="00C969FB" w:rsidRDefault="00C969FB" w:rsidP="00C969FB">
                    <w:r>
                      <w:rPr>
                        <w:rFonts w:hint="eastAsia"/>
                      </w:rPr>
                      <w:t xml:space="preserve"> </w:t>
                    </w:r>
                  </w:p>
                </w:txbxContent>
              </v:textbox>
            </v:shape>
            <v:shape id="_x0000_s1726" type="#_x0000_t202" style="position:absolute;left:5444;top:7562;width:709;height:811" stroked="f">
              <v:textbox style="mso-next-textbox:#_x0000_s1726" inset="0,0,0,0">
                <w:txbxContent>
                  <w:p w:rsidR="00C969FB" w:rsidRDefault="00C969FB" w:rsidP="00C969FB">
                    <w:r>
                      <w:rPr>
                        <w:rFonts w:hint="eastAsia"/>
                      </w:rPr>
                      <w:t xml:space="preserve"> </w:t>
                    </w:r>
                    <w:r>
                      <w:rPr>
                        <w:position w:val="-12"/>
                      </w:rPr>
                      <w:object w:dxaOrig="400" w:dyaOrig="380">
                        <v:shape id="_x0000_i1038" type="#_x0000_t75" style="width:20.25pt;height:18.75pt" o:ole="">
                          <v:imagedata r:id="rId30" o:title=""/>
                        </v:shape>
                        <o:OLEObject Type="Embed" ProgID="Equation.3" ShapeID="_x0000_i1038" DrawAspect="Content" ObjectID="_1566130642" r:id="rId31"/>
                      </w:object>
                    </w:r>
                  </w:p>
                </w:txbxContent>
              </v:textbox>
            </v:shape>
            <v:shape id="_x0000_s1727" type="#_x0000_t202" style="position:absolute;left:1817;top:7808;width:445;height:611" stroked="f">
              <v:textbox style="mso-next-textbox:#_x0000_s1727" inset="0,0,0,0">
                <w:txbxContent>
                  <w:p w:rsidR="00C969FB" w:rsidRDefault="00C969FB" w:rsidP="00C969FB">
                    <w:r>
                      <w:rPr>
                        <w:position w:val="-12"/>
                      </w:rPr>
                      <w:object w:dxaOrig="300" w:dyaOrig="380">
                        <v:shape id="_x0000_i1039" type="#_x0000_t75" style="width:15pt;height:18.75pt" o:ole="">
                          <v:imagedata r:id="rId32" o:title=""/>
                        </v:shape>
                        <o:OLEObject Type="Embed" ProgID="Equation.3" ShapeID="_x0000_i1039" DrawAspect="Content" ObjectID="_1566130643" r:id="rId33"/>
                      </w:object>
                    </w:r>
                  </w:p>
                </w:txbxContent>
              </v:textbox>
            </v:shape>
            <v:oval id="_x0000_s1728" style="position:absolute;left:5112;top:7623;width:340;height:340">
              <v:textbox inset="0,0,0,0"/>
            </v:oval>
            <v:line id="_x0000_s1729" style="position:absolute" from="3000,7251" to="3000,8952">
              <v:stroke startarrow="oval" startarrowwidth="narrow" startarrowlength="short" endarrow="oval" endarrowwidth="narrow" endarrowlength="short"/>
            </v:line>
            <v:line id="_x0000_s1730" style="position:absolute" from="5292,7218" to="5292,8947">
              <v:stroke startarrowwidth="narrow" startarrowlength="short" endarrowwidth="narrow" endarrowlength="short"/>
            </v:line>
            <v:line id="_x0000_s1731" style="position:absolute;flip:y" from="2987,8944" to="3969,8945"/>
            <v:line id="_x0000_s1732" style="position:absolute;flip:y" from="4117,8939" to="5297,8952"/>
            <v:line id="_x0000_s1733" style="position:absolute" from="3012,7251" to="3834,7251"/>
            <v:line id="_x0000_s1734" style="position:absolute" from="4512,7221" to="5277,7221"/>
            <v:shape id="_x0000_s1735" style="position:absolute;left:3852;top:7125;width:618;height:227;mso-wrap-distance-left:9pt;mso-wrap-distance-top:0;mso-wrap-distance-right:9pt;mso-wrap-distance-bottom:0;mso-position-horizontal:absolute;mso-position-horizontal-relative:text;mso-position-vertical:absolute;mso-position-vertical-relative:text;v-text-anchor:top" coordsize="5040,2132" path="m,1222c165,611,330,,540,130v210,130,510,1872,720,1872c1470,2002,1590,130,1800,130v210,,540,1872,720,1872c2700,2002,2700,130,2880,130v180,,540,1872,720,1872c3780,2002,3780,130,3960,130v180,,540,1742,720,1872c4860,2132,4950,1521,5040,910e" filled="f">
              <v:path arrowok="t"/>
            </v:shape>
            <v:rect id="_x0000_s1736" style="position:absolute;left:2922;top:7794;width:159;height:454">
              <v:textbox inset="0,0,0,0"/>
            </v:rect>
            <v:rect id="_x0000_s1737" style="position:absolute;left:5202;top:8171;width:159;height:454">
              <v:textbox inset="0,0,0,0"/>
            </v:rect>
            <v:oval id="_x0000_s1738" style="position:absolute;left:2187;top:7950;width:340;height:340">
              <v:textbox inset="0,0,0,0"/>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39" type="#_x0000_t19" style="position:absolute;left:2340;top:7267;width:652;height:669;rotation:-6137019fd">
              <v:textbox inset="0,0,0,0"/>
            </v:shape>
            <v:shape id="_x0000_s1740" type="#_x0000_t19" style="position:absolute;left:2399;top:8225;width:540;height:756;rotation:-12454275fd">
              <v:textbox inset="0,0,0,0"/>
            </v:shape>
            <v:line id="_x0000_s1741" style="position:absolute" from="2187,8127" to="2527,8127"/>
            <v:line id="_x0000_s1742" style="position:absolute;rotation:-7828290fd;flip:y" from="2392,8472" to="2572,8784" strokeweight="1pt">
              <v:stroke endarrow="block" endarrowwidth="narrow"/>
            </v:line>
            <v:shape id="_x0000_s1743" type="#_x0000_t202" style="position:absolute;left:3177;top:7875;width:369;height:300" stroked="f">
              <v:textbox style="mso-next-textbox:#_x0000_s1743" inset="0,0,0,0">
                <w:txbxContent>
                  <w:p w:rsidR="00C969FB" w:rsidRDefault="00C969FB" w:rsidP="00C969FB">
                    <w:r>
                      <w:rPr>
                        <w:rFonts w:hint="eastAsia"/>
                      </w:rPr>
                      <w:t>R</w:t>
                    </w:r>
                    <w:r>
                      <w:rPr>
                        <w:rFonts w:hint="eastAsia"/>
                        <w:vertAlign w:val="subscript"/>
                      </w:rPr>
                      <w:t>1</w:t>
                    </w:r>
                  </w:p>
                </w:txbxContent>
              </v:textbox>
            </v:shape>
            <v:shape id="_x0000_s1744" type="#_x0000_t202" style="position:absolute;left:5517;top:8343;width:369;height:300" stroked="f">
              <v:textbox style="mso-next-textbox:#_x0000_s1744" inset="0,0,0,0">
                <w:txbxContent>
                  <w:p w:rsidR="00C969FB" w:rsidRDefault="00C969FB" w:rsidP="00C969FB">
                    <w:r>
                      <w:rPr>
                        <w:rFonts w:hint="eastAsia"/>
                      </w:rPr>
                      <w:t>R</w:t>
                    </w:r>
                    <w:r>
                      <w:rPr>
                        <w:rFonts w:hint="eastAsia"/>
                        <w:vertAlign w:val="subscript"/>
                      </w:rPr>
                      <w:t>5</w:t>
                    </w:r>
                  </w:p>
                </w:txbxContent>
              </v:textbox>
            </v:shape>
            <v:shape id="_x0000_s1745" type="#_x0000_t202" style="position:absolute;left:4077;top:6786;width:539;height:300" stroked="f">
              <v:textbox style="mso-next-textbox:#_x0000_s1745" inset="0,0,0,0">
                <w:txbxContent>
                  <w:p w:rsidR="00C969FB" w:rsidRDefault="00C969FB" w:rsidP="00C969FB">
                    <w:r>
                      <w:rPr>
                        <w:rFonts w:hint="eastAsia"/>
                      </w:rPr>
                      <w:t>j</w:t>
                    </w:r>
                    <w:r>
                      <w:t>ω</w:t>
                    </w:r>
                    <w:r>
                      <w:rPr>
                        <w:rFonts w:hint="eastAsia"/>
                      </w:rPr>
                      <w:t>L</w:t>
                    </w:r>
                    <w:r>
                      <w:rPr>
                        <w:rFonts w:hint="eastAsia"/>
                        <w:vertAlign w:val="subscript"/>
                      </w:rPr>
                      <w:t>2</w:t>
                    </w:r>
                  </w:p>
                </w:txbxContent>
              </v:textbox>
            </v:shape>
            <v:shape id="_x0000_s1746" type="#_x0000_t202" style="position:absolute;left:3972;top:9220;width:672;height:281" stroked="f">
              <v:textbox style="mso-next-textbox:#_x0000_s1746" inset="0,0,0,0">
                <w:txbxContent>
                  <w:p w:rsidR="00C969FB" w:rsidRDefault="00C969FB" w:rsidP="00C969FB">
                    <w:r>
                      <w:rPr>
                        <w:rFonts w:hint="eastAsia"/>
                      </w:rPr>
                      <w:t>1/j</w:t>
                    </w:r>
                    <w:r>
                      <w:t>ω</w:t>
                    </w:r>
                    <w:r>
                      <w:rPr>
                        <w:rFonts w:hint="eastAsia"/>
                      </w:rPr>
                      <w:t>C</w:t>
                    </w:r>
                    <w:r>
                      <w:rPr>
                        <w:rFonts w:hint="eastAsia"/>
                        <w:vertAlign w:val="subscript"/>
                      </w:rPr>
                      <w:t>4</w:t>
                    </w:r>
                  </w:p>
                </w:txbxContent>
              </v:textbox>
            </v:shape>
            <v:line id="_x0000_s1747" style="position:absolute" from="2997,7251" to="4023,8033"/>
            <v:line id="_x0000_s1748" style="position:absolute" from="4212,8172" to="5292,8952"/>
            <v:shape id="_x0000_s1749" type="#_x0000_t202" style="position:absolute;left:5412;top:7377;width:369;height:300" stroked="f">
              <v:textbox style="mso-next-textbox:#_x0000_s1749" inset="0,0,0,0">
                <w:txbxContent>
                  <w:p w:rsidR="00C969FB" w:rsidRDefault="00C969FB" w:rsidP="00C969FB">
                    <w:r>
                      <w:rPr>
                        <w:rFonts w:hint="eastAsia"/>
                      </w:rPr>
                      <w:t>＋</w:t>
                    </w:r>
                  </w:p>
                </w:txbxContent>
              </v:textbox>
            </v:shape>
            <v:shape id="_x0000_s1750" type="#_x0000_t202" style="position:absolute;left:5412;top:8031;width:255;height:300" stroked="f">
              <v:textbox style="mso-next-textbox:#_x0000_s1750" inset="0,0,0,0">
                <w:txbxContent>
                  <w:p w:rsidR="00C969FB" w:rsidRDefault="00C969FB" w:rsidP="00C969FB">
                    <w:r>
                      <w:rPr>
                        <w:rFonts w:hint="eastAsia"/>
                      </w:rPr>
                      <w:t>－</w:t>
                    </w:r>
                  </w:p>
                </w:txbxContent>
              </v:textbox>
            </v:shape>
            <v:shape id="_x0000_s1751" type="#_x0000_t202" style="position:absolute;left:5597;top:9431;width:454;height:300" stroked="f">
              <v:textbox style="mso-next-textbox:#_x0000_s1751" inset="0,0,0,0">
                <w:txbxContent>
                  <w:p w:rsidR="00C969FB" w:rsidRDefault="00C969FB" w:rsidP="00C969FB">
                    <w:r>
                      <w:rPr>
                        <w:rFonts w:hint="eastAsia"/>
                      </w:rPr>
                      <w:t>图</w:t>
                    </w:r>
                    <w:r>
                      <w:rPr>
                        <w:rFonts w:hint="eastAsia"/>
                      </w:rPr>
                      <w:t>11</w:t>
                    </w:r>
                  </w:p>
                </w:txbxContent>
              </v:textbox>
            </v:shape>
            <v:line id="_x0000_s1752" style="position:absolute" from="6717,7422" to="8517,7422"/>
            <v:line id="_x0000_s1753" style="position:absolute" from="6717,8682" to="8517,8682"/>
            <v:line id="_x0000_s1754" style="position:absolute" from="6717,7422" to="6717,8670"/>
            <v:line id="_x0000_s1755" style="position:absolute" from="8517,7419" to="8517,8667"/>
            <v:line id="_x0000_s1756" style="position:absolute" from="6717,7422" to="8517,8670"/>
            <v:line id="_x0000_s1757" style="position:absolute;rotation:180" from="6717,7905" to="6717,8217">
              <v:stroke endarrow="block" endarrowwidth="narrow"/>
            </v:line>
            <v:line id="_x0000_s1758" style="position:absolute;rotation:180" from="8517,7887" to="8517,8199">
              <v:stroke endarrow="block" endarrowwidth="narrow"/>
            </v:line>
            <v:line id="_x0000_s1759" style="position:absolute;rotation:90" from="7542,8517" to="7542,8829">
              <v:stroke endarrow="block" endarrowwidth="narrow"/>
            </v:line>
            <v:line id="_x0000_s1760" style="position:absolute;rotation:90" from="7755,7257" to="7755,7569">
              <v:stroke endarrow="block" endarrowwidth="narrow"/>
            </v:line>
            <v:line id="_x0000_s1761" style="position:absolute;rotation:8516418fd" from="7727,7954" to="7728,8266">
              <v:stroke endarrow="block" endarrowwidth="narrow"/>
            </v:line>
            <v:shape id="_x0000_s1762" type="#_x0000_t202" style="position:absolute;left:7362;top:8778;width:249;height:255" stroked="f">
              <v:textbox style="mso-next-textbox:#_x0000_s1762" inset="0,0,0,0">
                <w:txbxContent>
                  <w:p w:rsidR="00C969FB" w:rsidRDefault="00C969FB" w:rsidP="00C969FB">
                    <w:r>
                      <w:rPr>
                        <w:rFonts w:hint="eastAsia"/>
                      </w:rPr>
                      <w:t>4</w:t>
                    </w:r>
                  </w:p>
                </w:txbxContent>
              </v:textbox>
            </v:shape>
            <v:shape id="_x0000_s1763" type="#_x0000_t202" style="position:absolute;left:6357;top:8043;width:249;height:255" stroked="f">
              <v:textbox style="mso-next-textbox:#_x0000_s1763" inset="0,0,0,0">
                <w:txbxContent>
                  <w:p w:rsidR="00C969FB" w:rsidRDefault="00C969FB" w:rsidP="00C969FB">
                    <w:r>
                      <w:rPr>
                        <w:rFonts w:hint="eastAsia"/>
                      </w:rPr>
                      <w:t>1</w:t>
                    </w:r>
                  </w:p>
                </w:txbxContent>
              </v:textbox>
            </v:shape>
            <v:shape id="_x0000_s1764" type="#_x0000_t202" style="position:absolute;left:7542;top:7722;width:249;height:255" stroked="f">
              <v:textbox style="mso-next-textbox:#_x0000_s1764" inset="0,0,0,0">
                <w:txbxContent>
                  <w:p w:rsidR="00C969FB" w:rsidRDefault="00C969FB" w:rsidP="00C969FB">
                    <w:r>
                      <w:rPr>
                        <w:rFonts w:hint="eastAsia"/>
                      </w:rPr>
                      <w:t>3</w:t>
                    </w:r>
                  </w:p>
                </w:txbxContent>
              </v:textbox>
            </v:shape>
            <v:shape id="_x0000_s1765" type="#_x0000_t202" style="position:absolute;left:7437;top:7107;width:249;height:255" stroked="f">
              <v:textbox style="mso-next-textbox:#_x0000_s1765" inset="0,0,0,0">
                <w:txbxContent>
                  <w:p w:rsidR="00C969FB" w:rsidRDefault="00C969FB" w:rsidP="00C969FB">
                    <w:r>
                      <w:rPr>
                        <w:rFonts w:hint="eastAsia"/>
                      </w:rPr>
                      <w:t>2</w:t>
                    </w:r>
                  </w:p>
                </w:txbxContent>
              </v:textbox>
            </v:shape>
            <v:shape id="_x0000_s1766" type="#_x0000_t202" style="position:absolute;left:8622;top:7887;width:249;height:255" stroked="f">
              <v:textbox style="mso-next-textbox:#_x0000_s1766" inset="0,0,0,0">
                <w:txbxContent>
                  <w:p w:rsidR="00C969FB" w:rsidRDefault="00C969FB" w:rsidP="00C969FB">
                    <w:r>
                      <w:rPr>
                        <w:rFonts w:hint="eastAsia"/>
                      </w:rPr>
                      <w:t>5</w:t>
                    </w:r>
                  </w:p>
                </w:txbxContent>
              </v:textbox>
            </v:shape>
            <v:group id="_x0000_s1767" style="position:absolute;left:3967;top:8828;width:145;height:314" coordorigin="5810,3947" coordsize="145,314">
              <v:line id="_x0000_s1768" style="position:absolute" from="5955,3949" to="5955,4261"/>
              <v:line id="_x0000_s1769" style="position:absolute" from="5810,3947" to="5810,4259"/>
            </v:group>
            <v:oval id="_x0000_s1770" style="position:absolute;left:4012;top:7976;width:312;height:312"/>
            <v:line id="_x0000_s1771" style="position:absolute;flip:x" from="4072,8024" to="4270,8239"/>
            <v:line id="_x0000_s1772" style="position:absolute;rotation:-11636840fd" from="3762,7829" to="3967,8002">
              <v:stroke endarrow="block"/>
            </v:line>
            <v:shape id="_x0000_s1773" type="#_x0000_t202" style="position:absolute;left:4252;top:7514;width:536;height:436" stroked="f">
              <v:textbox style="mso-next-textbox:#_x0000_s1773" inset="0,0,0,0">
                <w:txbxContent>
                  <w:p w:rsidR="00C969FB" w:rsidRDefault="00C969FB" w:rsidP="00C969FB">
                    <w:r>
                      <w:rPr>
                        <w:rFonts w:hint="eastAsia"/>
                      </w:rPr>
                      <w:t xml:space="preserve"> </w:t>
                    </w:r>
                    <w:r>
                      <w:rPr>
                        <w:position w:val="-12"/>
                      </w:rPr>
                      <w:object w:dxaOrig="320" w:dyaOrig="380">
                        <v:shape id="_x0000_i1040" type="#_x0000_t75" style="width:15.75pt;height:18.75pt" o:ole="">
                          <v:imagedata r:id="rId34" o:title=""/>
                        </v:shape>
                        <o:OLEObject Type="Embed" ProgID="Equation.3" ShapeID="_x0000_i1040" DrawAspect="Content" ObjectID="_1566130644" r:id="rId35"/>
                      </w:object>
                    </w:r>
                  </w:p>
                </w:txbxContent>
              </v:textbox>
            </v:shape>
          </v:group>
        </w:pict>
      </w: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Default="00C969FB" w:rsidP="00C969FB">
      <w:pPr>
        <w:rPr>
          <w:sz w:val="24"/>
        </w:rPr>
      </w:pPr>
    </w:p>
    <w:p w:rsidR="00C969FB" w:rsidRPr="008C6AF1" w:rsidRDefault="00C969FB" w:rsidP="00C969FB">
      <w:pPr>
        <w:jc w:val="center"/>
      </w:pPr>
    </w:p>
    <w:p w:rsidR="00C969FB" w:rsidRDefault="00A679E1" w:rsidP="00C969FB">
      <w:pPr>
        <w:rPr>
          <w:sz w:val="24"/>
        </w:rPr>
      </w:pPr>
      <w:r>
        <w:rPr>
          <w:noProof/>
          <w:sz w:val="24"/>
        </w:rPr>
        <w:pict>
          <v:group id="_x0000_s1844" style="position:absolute;margin-left:147.6pt;margin-top:44.65pt;width:221.25pt;height:124.1pt;z-index:251670528" coordorigin="3792,10653" coordsize="4425,2482">
            <v:group id="_x0000_s1845" style="position:absolute;left:3792;top:10653;width:4425;height:2482" coordorigin="3905,3190" coordsize="4425,2482">
              <v:oval id="_x0000_s1846" style="position:absolute;left:4415;top:4498;width:363;height:363"/>
              <v:line id="_x0000_s1847" style="position:absolute" from="4610,5122" to="7670,5122"/>
              <v:line id="_x0000_s1848" style="position:absolute" from="4610,3532" to="7670,3532"/>
              <v:rect id="_x0000_s1849" style="position:absolute;left:5540;top:3319;width:1213;height:2001"/>
              <v:line id="_x0000_s1850" style="position:absolute" from="4592,3532" to="4592,5119"/>
              <v:rect id="_x0000_s1851" style="position:absolute;left:4520;top:3631;width:147;height:454"/>
              <v:line id="_x0000_s1852" style="position:absolute" from="7685,3532" to="7685,5119"/>
              <v:rect id="_x0000_s1853" style="position:absolute;left:7610;top:4096;width:147;height:454"/>
              <v:line id="_x0000_s1854" style="position:absolute" from="5045,3532" to="5405,3532">
                <v:stroke endarrow="block" endarrowwidth="narrow"/>
              </v:line>
              <v:line id="_x0000_s1855" style="position:absolute;rotation:180" from="6920,3532" to="7280,3532">
                <v:stroke endarrow="block" endarrowwidth="narrow"/>
              </v:line>
              <v:shape id="_x0000_s1856" type="#_x0000_t202" style="position:absolute;left:7820;top:4186;width:510;height:283" stroked="f">
                <v:textbox style="mso-next-textbox:#_x0000_s1856" inset="0,0,0,0">
                  <w:txbxContent/>
                </v:textbox>
              </v:shape>
              <v:shape id="_x0000_s1857" type="#_x0000_t202" style="position:absolute;left:4130;top:3679;width:340;height:283" stroked="f">
                <v:textbox style="mso-next-textbox:#_x0000_s1856" inset="0,0,0,0">
                  <w:txbxContent>
                    <w:p w:rsidR="00C969FB" w:rsidRDefault="00C969FB" w:rsidP="00C969FB">
                      <w:r>
                        <w:rPr>
                          <w:rFonts w:hint="eastAsia"/>
                        </w:rPr>
                        <w:t>5</w:t>
                      </w:r>
                      <w:r>
                        <w:rPr>
                          <w:rFonts w:ascii="宋体" w:hAnsi="宋体" w:hint="eastAsia"/>
                        </w:rPr>
                        <w:t>Ω</w:t>
                      </w:r>
                    </w:p>
                    <w:p w:rsidR="00C969FB" w:rsidRDefault="00C969FB" w:rsidP="00C969FB">
                      <w:r>
                        <w:rPr>
                          <w:rFonts w:hint="eastAsia"/>
                        </w:rPr>
                        <w:t>0.5</w:t>
                      </w:r>
                      <w:r>
                        <w:rPr>
                          <w:rFonts w:ascii="宋体" w:hAnsi="宋体" w:hint="eastAsia"/>
                        </w:rPr>
                        <w:t>Ω</w:t>
                      </w:r>
                    </w:p>
                  </w:txbxContent>
                </v:textbox>
              </v:shape>
              <v:shape id="_x0000_s1858" type="#_x0000_t202" style="position:absolute;left:4205;top:4222;width:227;height:227" stroked="f">
                <v:textbox style="mso-next-textbox:#_x0000_s1858" inset="0,0,0,0">
                  <w:txbxContent>
                    <w:p w:rsidR="00C969FB" w:rsidRDefault="00C969FB" w:rsidP="00C969FB">
                      <w:r>
                        <w:rPr>
                          <w:rFonts w:hint="eastAsia"/>
                        </w:rPr>
                        <w:t>＋</w:t>
                      </w:r>
                    </w:p>
                  </w:txbxContent>
                </v:textbox>
              </v:shape>
              <v:shape id="_x0000_s1859" type="#_x0000_t202" style="position:absolute;left:4205;top:4891;width:227;height:227" stroked="f">
                <v:textbox style="mso-next-textbox:#_x0000_s1859" inset="0,0,0,0">
                  <w:txbxContent>
                    <w:p w:rsidR="00C969FB" w:rsidRDefault="00C969FB" w:rsidP="00C969FB">
                      <w:r>
                        <w:rPr>
                          <w:rFonts w:hint="eastAsia"/>
                        </w:rPr>
                        <w:t>－</w:t>
                      </w:r>
                    </w:p>
                  </w:txbxContent>
                </v:textbox>
              </v:shape>
              <v:shape id="_x0000_s1860" type="#_x0000_t202" style="position:absolute;left:4895;top:3637;width:227;height:227" stroked="f">
                <v:textbox style="mso-next-textbox:#_x0000_s1860" inset="0,0,0,0">
                  <w:txbxContent>
                    <w:p w:rsidR="00C969FB" w:rsidRDefault="00C969FB" w:rsidP="00C969FB">
                      <w:r>
                        <w:rPr>
                          <w:rFonts w:hint="eastAsia"/>
                        </w:rPr>
                        <w:t>＋</w:t>
                      </w:r>
                    </w:p>
                  </w:txbxContent>
                </v:textbox>
              </v:shape>
              <v:shape id="_x0000_s1861" type="#_x0000_t202" style="position:absolute;left:4895;top:4816;width:227;height:227" stroked="f">
                <v:textbox style="mso-next-textbox:#_x0000_s1861" inset="0,0,0,0">
                  <w:txbxContent>
                    <w:p w:rsidR="00C969FB" w:rsidRDefault="00C969FB" w:rsidP="00C969FB">
                      <w:r>
                        <w:rPr>
                          <w:rFonts w:hint="eastAsia"/>
                        </w:rPr>
                        <w:t>－</w:t>
                      </w:r>
                    </w:p>
                  </w:txbxContent>
                </v:textbox>
              </v:shape>
              <v:shape id="_x0000_s1862" type="#_x0000_t202" style="position:absolute;left:3905;top:4528;width:510;height:283" stroked="f">
                <v:textbox style="mso-next-textbox:#_x0000_s1862" inset="0,0,0,0">
                  <w:txbxContent>
                    <w:p w:rsidR="00C969FB" w:rsidRDefault="00C969FB" w:rsidP="00C969FB">
                      <w:r>
                        <w:rPr>
                          <w:rFonts w:hint="eastAsia"/>
                        </w:rPr>
                        <w:t>U</w:t>
                      </w:r>
                      <w:r>
                        <w:rPr>
                          <w:rFonts w:hint="eastAsia"/>
                          <w:vertAlign w:val="subscript"/>
                        </w:rPr>
                        <w:t>s</w:t>
                      </w:r>
                      <w:r>
                        <w:rPr>
                          <w:rFonts w:hint="eastAsia"/>
                        </w:rPr>
                        <w:t>(s)</w:t>
                      </w:r>
                    </w:p>
                  </w:txbxContent>
                </v:textbox>
              </v:shape>
              <v:shape id="_x0000_s1863" type="#_x0000_t202" style="position:absolute;left:5000;top:3205;width:454;height:283" stroked="f">
                <v:textbox style="mso-next-textbox:#_x0000_s1863" inset="0,0,0,0">
                  <w:txbxContent>
                    <w:p w:rsidR="00C969FB" w:rsidRDefault="00C969FB" w:rsidP="00C969FB">
                      <w:r>
                        <w:rPr>
                          <w:rFonts w:hint="eastAsia"/>
                        </w:rPr>
                        <w:t>I</w:t>
                      </w:r>
                      <w:r>
                        <w:rPr>
                          <w:rFonts w:hint="eastAsia"/>
                          <w:vertAlign w:val="subscript"/>
                        </w:rPr>
                        <w:t>1</w:t>
                      </w:r>
                      <w:r>
                        <w:rPr>
                          <w:rFonts w:hint="eastAsia"/>
                        </w:rPr>
                        <w:t>(s)</w:t>
                      </w:r>
                    </w:p>
                  </w:txbxContent>
                </v:textbox>
              </v:shape>
              <v:shape id="_x0000_s1864" type="#_x0000_t202" style="position:absolute;left:6845;top:3190;width:454;height:283" stroked="f">
                <v:textbox style="mso-next-textbox:#_x0000_s1864" inset="0,0,0,0">
                  <w:txbxContent>
                    <w:p w:rsidR="00C969FB" w:rsidRDefault="00C969FB" w:rsidP="00C969FB">
                      <w:r>
                        <w:rPr>
                          <w:rFonts w:hint="eastAsia"/>
                        </w:rPr>
                        <w:t>I</w:t>
                      </w:r>
                      <w:r>
                        <w:rPr>
                          <w:rFonts w:hint="eastAsia"/>
                          <w:vertAlign w:val="subscript"/>
                        </w:rPr>
                        <w:t>2</w:t>
                      </w:r>
                      <w:r>
                        <w:rPr>
                          <w:rFonts w:hint="eastAsia"/>
                        </w:rPr>
                        <w:t>(s)</w:t>
                      </w:r>
                    </w:p>
                  </w:txbxContent>
                </v:textbox>
              </v:shape>
              <v:shape id="_x0000_s1865" type="#_x0000_t202" style="position:absolute;left:4850;top:4141;width:454;height:283" stroked="f">
                <v:textbox inset="0,0,0,0"/>
              </v:shape>
              <v:shape id="_x0000_s1866" type="#_x0000_t202" style="position:absolute;left:7186;top:3622;width:227;height:227" stroked="f">
                <v:textbox style="mso-next-textbox:#_x0000_s1866" inset="0,0,0,0">
                  <w:txbxContent>
                    <w:p w:rsidR="00C969FB" w:rsidRDefault="00C969FB" w:rsidP="00C969FB">
                      <w:r>
                        <w:rPr>
                          <w:rFonts w:hint="eastAsia"/>
                        </w:rPr>
                        <w:t>＋</w:t>
                      </w:r>
                    </w:p>
                  </w:txbxContent>
                </v:textbox>
              </v:shape>
              <v:shape id="_x0000_s1867" type="#_x0000_t202" style="position:absolute;left:7201;top:4786;width:227;height:227" stroked="f">
                <v:textbox style="mso-next-textbox:#_x0000_s1867" inset="0,0,0,0">
                  <w:txbxContent>
                    <w:p w:rsidR="00C969FB" w:rsidRDefault="00C969FB" w:rsidP="00C969FB">
                      <w:r>
                        <w:rPr>
                          <w:rFonts w:hint="eastAsia"/>
                        </w:rPr>
                        <w:t>－</w:t>
                      </w:r>
                    </w:p>
                  </w:txbxContent>
                </v:textbox>
              </v:shape>
              <v:shape id="_x0000_s1868" type="#_x0000_t202" style="position:absolute;left:7036;top:4111;width:454;height:283" stroked="f">
                <v:textbox style="mso-next-textbox:#_x0000_s1868" inset="0,0,0,0">
                  <w:txbxContent>
                    <w:p w:rsidR="00C969FB" w:rsidRDefault="00C969FB" w:rsidP="00C969FB">
                      <w:r>
                        <w:rPr>
                          <w:rFonts w:hint="eastAsia"/>
                        </w:rPr>
                        <w:t>U</w:t>
                      </w:r>
                      <w:r>
                        <w:rPr>
                          <w:rFonts w:hint="eastAsia"/>
                          <w:vertAlign w:val="subscript"/>
                        </w:rPr>
                        <w:t>2</w:t>
                      </w:r>
                      <w:r>
                        <w:rPr>
                          <w:rFonts w:hint="eastAsia"/>
                        </w:rPr>
                        <w:t>(s)</w:t>
                      </w:r>
                    </w:p>
                  </w:txbxContent>
                </v:textbox>
              </v:shape>
              <v:oval id="_x0000_s1869" style="position:absolute;left:4910;top:3464;width:113;height:113"/>
              <v:oval id="_x0000_s1870" style="position:absolute;left:4940;top:5062;width:113;height:113"/>
              <v:oval id="_x0000_s1871" style="position:absolute;left:7220;top:3472;width:113;height:113"/>
              <v:oval id="_x0000_s1872" style="position:absolute;left:7235;top:5062;width:113;height:113"/>
              <v:shape id="_x0000_s1873" type="#_x0000_t202" style="position:absolute;left:5900;top:5389;width:510;height:283" stroked="f">
                <v:textbox style="mso-next-textbox:#_x0000_s1873" inset="0,0,0,0">
                  <w:txbxContent>
                    <w:p w:rsidR="00C969FB" w:rsidRDefault="00C969FB" w:rsidP="00C969FB">
                      <w:r>
                        <w:rPr>
                          <w:rFonts w:hint="eastAsia"/>
                        </w:rPr>
                        <w:t>图</w:t>
                      </w:r>
                      <w:r>
                        <w:rPr>
                          <w:rFonts w:hint="eastAsia"/>
                        </w:rPr>
                        <w:t>12</w:t>
                      </w:r>
                    </w:p>
                  </w:txbxContent>
                </v:textbox>
              </v:shape>
            </v:group>
            <v:shape id="_x0000_s1874" type="#_x0000_t202" style="position:absolute;left:5772;top:11433;width:540;height:780" stroked="f">
              <v:textbox>
                <w:txbxContent>
                  <w:p w:rsidR="00C969FB" w:rsidRDefault="00C969FB" w:rsidP="00C969FB">
                    <w:r>
                      <w:rPr>
                        <w:rFonts w:hint="eastAsia"/>
                      </w:rPr>
                      <w:t>N</w:t>
                    </w:r>
                  </w:p>
                </w:txbxContent>
              </v:textbox>
            </v:shape>
          </v:group>
        </w:pict>
      </w:r>
      <w:r w:rsidR="00C969FB">
        <w:rPr>
          <w:rFonts w:hint="eastAsia"/>
          <w:sz w:val="24"/>
        </w:rPr>
        <w:t>8</w:t>
      </w:r>
      <w:r w:rsidR="00C969FB">
        <w:rPr>
          <w:rFonts w:hint="eastAsia"/>
          <w:sz w:val="24"/>
        </w:rPr>
        <w:t>、（</w:t>
      </w:r>
      <w:r w:rsidR="00C969FB">
        <w:rPr>
          <w:rFonts w:hint="eastAsia"/>
          <w:sz w:val="24"/>
        </w:rPr>
        <w:t>15</w:t>
      </w:r>
      <w:r w:rsidR="00C969FB">
        <w:rPr>
          <w:rFonts w:hint="eastAsia"/>
          <w:sz w:val="24"/>
        </w:rPr>
        <w:t>分）电路如图</w:t>
      </w:r>
      <w:r w:rsidR="00C969FB">
        <w:rPr>
          <w:rFonts w:hint="eastAsia"/>
          <w:sz w:val="24"/>
        </w:rPr>
        <w:t>12</w:t>
      </w:r>
      <w:r w:rsidR="00C969FB">
        <w:rPr>
          <w:rFonts w:hint="eastAsia"/>
          <w:sz w:val="24"/>
        </w:rPr>
        <w:t>所示，已知二端口</w:t>
      </w:r>
      <w:r w:rsidR="00C969FB">
        <w:rPr>
          <w:rFonts w:hint="eastAsia"/>
          <w:sz w:val="24"/>
        </w:rPr>
        <w:t>N</w:t>
      </w:r>
      <w:r w:rsidR="00C969FB">
        <w:rPr>
          <w:rFonts w:hint="eastAsia"/>
          <w:sz w:val="24"/>
        </w:rPr>
        <w:t>的</w:t>
      </w:r>
      <w:r w:rsidR="00C969FB">
        <w:rPr>
          <w:rFonts w:hint="eastAsia"/>
          <w:sz w:val="24"/>
        </w:rPr>
        <w:t>Y</w:t>
      </w:r>
      <w:r w:rsidR="00C969FB">
        <w:rPr>
          <w:rFonts w:hint="eastAsia"/>
          <w:sz w:val="24"/>
        </w:rPr>
        <w:t>参数矩阵为</w:t>
      </w:r>
      <w:r w:rsidR="00C969FB">
        <w:rPr>
          <w:rFonts w:hint="eastAsia"/>
          <w:sz w:val="24"/>
        </w:rPr>
        <w:t>Y=</w:t>
      </w:r>
      <w:r w:rsidR="00C969FB">
        <w:rPr>
          <w:position w:val="-30"/>
          <w:sz w:val="24"/>
        </w:rPr>
        <w:object w:dxaOrig="1100" w:dyaOrig="720">
          <v:shape id="_x0000_i1033" type="#_x0000_t75" style="width:54.75pt;height:36pt" o:ole="">
            <v:imagedata r:id="rId36" o:title=""/>
          </v:shape>
          <o:OLEObject Type="Embed" ProgID="Equation.3" ShapeID="_x0000_i1033" DrawAspect="Content" ObjectID="_1566130637" r:id="rId37"/>
        </w:object>
      </w:r>
      <w:r w:rsidR="00C969FB">
        <w:rPr>
          <w:rFonts w:hint="eastAsia"/>
          <w:sz w:val="24"/>
        </w:rPr>
        <w:t>，求电压转移函数</w:t>
      </w:r>
      <w:r w:rsidR="00C969FB">
        <w:rPr>
          <w:position w:val="-24"/>
          <w:sz w:val="24"/>
        </w:rPr>
        <w:object w:dxaOrig="1219" w:dyaOrig="600">
          <v:shape id="_x0000_i1034" type="#_x0000_t75" style="width:60.75pt;height:30pt" o:ole="">
            <v:imagedata r:id="rId38" o:title=""/>
          </v:shape>
          <o:OLEObject Type="Embed" ProgID="Equation.3" ShapeID="_x0000_i1034" DrawAspect="Content" ObjectID="_1566130638" r:id="rId39"/>
        </w:object>
      </w:r>
      <w:r w:rsidR="00C969FB">
        <w:rPr>
          <w:rFonts w:hint="eastAsia"/>
          <w:sz w:val="24"/>
        </w:rPr>
        <w:t>。</w:t>
      </w:r>
    </w:p>
    <w:p w:rsidR="00C969FB" w:rsidRDefault="00C969FB" w:rsidP="00C969FB">
      <w:pPr>
        <w:ind w:leftChars="119" w:left="238" w:firstLine="2"/>
        <w:rPr>
          <w:sz w:val="24"/>
        </w:rPr>
      </w:pPr>
    </w:p>
    <w:p w:rsidR="00C969FB" w:rsidRPr="0029381B" w:rsidRDefault="00C969FB" w:rsidP="00C969FB">
      <w:pPr>
        <w:rPr>
          <w:sz w:val="24"/>
        </w:rPr>
      </w:pPr>
    </w:p>
    <w:p w:rsidR="00C969FB" w:rsidRDefault="00C969FB" w:rsidP="00C969FB">
      <w:pPr>
        <w:ind w:leftChars="228" w:left="456"/>
      </w:pPr>
    </w:p>
    <w:p w:rsidR="00C969FB" w:rsidRPr="0029381B" w:rsidRDefault="00C969FB" w:rsidP="00C969FB">
      <w:pPr>
        <w:ind w:left="400" w:hangingChars="200" w:hanging="400"/>
      </w:pPr>
    </w:p>
    <w:p w:rsidR="00C969FB" w:rsidRDefault="00C969FB" w:rsidP="00C969FB">
      <w:pPr>
        <w:ind w:left="400" w:hangingChars="200" w:hanging="400"/>
      </w:pPr>
    </w:p>
    <w:p w:rsidR="008C5775" w:rsidRPr="00C969FB" w:rsidRDefault="008C5775" w:rsidP="00C969FB"/>
    <w:sectPr w:rsidR="008C5775" w:rsidRPr="00C969FB" w:rsidSect="00FC7B1E">
      <w:pgSz w:w="11907" w:h="16840" w:code="9"/>
      <w:pgMar w:top="1247"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79E1" w:rsidRDefault="00A679E1" w:rsidP="009F04B4">
      <w:r>
        <w:separator/>
      </w:r>
    </w:p>
  </w:endnote>
  <w:endnote w:type="continuationSeparator" w:id="0">
    <w:p w:rsidR="00A679E1" w:rsidRDefault="00A679E1" w:rsidP="009F0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79E1" w:rsidRDefault="00A679E1" w:rsidP="009F04B4">
      <w:r>
        <w:separator/>
      </w:r>
    </w:p>
  </w:footnote>
  <w:footnote w:type="continuationSeparator" w:id="0">
    <w:p w:rsidR="00A679E1" w:rsidRDefault="00A679E1" w:rsidP="009F04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5F44"/>
    <w:multiLevelType w:val="multilevel"/>
    <w:tmpl w:val="00000000"/>
    <w:lvl w:ilvl="0">
      <w:start w:val="1"/>
      <w:numFmt w:val="japaneseCounting"/>
      <w:lvlText w:val="%1、"/>
      <w:lvlJc w:val="left"/>
      <w:pPr>
        <w:tabs>
          <w:tab w:val="num" w:pos="480"/>
        </w:tabs>
        <w:ind w:left="480" w:hanging="480"/>
      </w:pPr>
      <w:rPr>
        <w:rFonts w:hint="default"/>
      </w:rPr>
    </w:lvl>
    <w:lvl w:ilvl="1">
      <w:start w:val="1"/>
      <w:numFmt w:val="decimal"/>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AD25271"/>
    <w:multiLevelType w:val="hybridMultilevel"/>
    <w:tmpl w:val="8A5A0008"/>
    <w:lvl w:ilvl="0" w:tplc="47F60216">
      <w:start w:val="1"/>
      <w:numFmt w:val="japaneseCounting"/>
      <w:lvlText w:val="第%1章"/>
      <w:lvlJc w:val="left"/>
      <w:pPr>
        <w:tabs>
          <w:tab w:val="num" w:pos="830"/>
        </w:tabs>
        <w:ind w:left="830" w:hanging="830"/>
      </w:pPr>
    </w:lvl>
    <w:lvl w:ilvl="1" w:tplc="764EF6BA">
      <w:start w:val="4"/>
      <w:numFmt w:val="japaneseCounting"/>
      <w:lvlText w:val="%2、"/>
      <w:lvlJc w:val="left"/>
      <w:pPr>
        <w:tabs>
          <w:tab w:val="num" w:pos="1260"/>
        </w:tabs>
        <w:ind w:left="1260" w:hanging="84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585433D"/>
    <w:multiLevelType w:val="hybridMultilevel"/>
    <w:tmpl w:val="19E6CF0A"/>
    <w:lvl w:ilvl="0" w:tplc="331E8F90">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48E06B82"/>
    <w:multiLevelType w:val="hybridMultilevel"/>
    <w:tmpl w:val="F44CAB1A"/>
    <w:lvl w:ilvl="0" w:tplc="BE960D2E">
      <w:start w:val="8"/>
      <w:numFmt w:val="japaneseCounting"/>
      <w:lvlText w:val="第%1章"/>
      <w:lvlJc w:val="left"/>
      <w:pPr>
        <w:tabs>
          <w:tab w:val="num" w:pos="830"/>
        </w:tabs>
        <w:ind w:left="830" w:hanging="83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5BE93ACE"/>
    <w:multiLevelType w:val="singleLevel"/>
    <w:tmpl w:val="51D0FE5E"/>
    <w:lvl w:ilvl="0">
      <w:start w:val="1"/>
      <w:numFmt w:val="japaneseCounting"/>
      <w:lvlText w:val="%1、"/>
      <w:lvlJc w:val="left"/>
      <w:pPr>
        <w:tabs>
          <w:tab w:val="num" w:pos="900"/>
        </w:tabs>
        <w:ind w:left="900" w:hanging="480"/>
      </w:pPr>
      <w:rPr>
        <w:rFonts w:hint="eastAsia"/>
      </w:rPr>
    </w:lvl>
  </w:abstractNum>
  <w:num w:numId="1">
    <w:abstractNumId w:val="4"/>
  </w:num>
  <w:num w:numId="2">
    <w:abstractNumId w:val="1"/>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04"/>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5D52D7"/>
    <w:rsid w:val="00031CC4"/>
    <w:rsid w:val="00046913"/>
    <w:rsid w:val="000A59D2"/>
    <w:rsid w:val="000E3CC6"/>
    <w:rsid w:val="001C5ABB"/>
    <w:rsid w:val="00361664"/>
    <w:rsid w:val="003A2B06"/>
    <w:rsid w:val="003A5BE4"/>
    <w:rsid w:val="00496F1F"/>
    <w:rsid w:val="004E33D0"/>
    <w:rsid w:val="004F0CFA"/>
    <w:rsid w:val="005B0919"/>
    <w:rsid w:val="005D52D7"/>
    <w:rsid w:val="00726A02"/>
    <w:rsid w:val="007A0383"/>
    <w:rsid w:val="008C5775"/>
    <w:rsid w:val="008D3542"/>
    <w:rsid w:val="008E29A9"/>
    <w:rsid w:val="008E2B0C"/>
    <w:rsid w:val="008F68D5"/>
    <w:rsid w:val="00932EFD"/>
    <w:rsid w:val="009C1FA4"/>
    <w:rsid w:val="009F04B4"/>
    <w:rsid w:val="00A05786"/>
    <w:rsid w:val="00A679E1"/>
    <w:rsid w:val="00A70499"/>
    <w:rsid w:val="00AB648C"/>
    <w:rsid w:val="00B34EEE"/>
    <w:rsid w:val="00BF5819"/>
    <w:rsid w:val="00C5745E"/>
    <w:rsid w:val="00C969FB"/>
    <w:rsid w:val="00D04FAE"/>
    <w:rsid w:val="00DD5541"/>
    <w:rsid w:val="00E408D3"/>
    <w:rsid w:val="00E704C4"/>
    <w:rsid w:val="00E81267"/>
    <w:rsid w:val="00FC7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arc" idref="#_x0000_s1739"/>
        <o:r id="V:Rule2" type="arc" idref="#_x0000_s1740"/>
        <o:r id="V:Rule3" type="connector" idref="#_x0000_s1557"/>
        <o:r id="V:Rule4" type="connector" idref="#_x0000_s1648"/>
        <o:r id="V:Rule5" type="connector" idref="#_x0000_s1558"/>
        <o:r id="V:Rule6" type="connector" idref="#_x0000_s1901"/>
        <o:r id="V:Rule7" type="connector" idref="#_x0000_s1652"/>
        <o:r id="V:Rule8" type="connector" idref="#_x0000_s1900"/>
        <o:r id="V:Rule9" type="connector" idref="#_x0000_s1815"/>
        <o:r id="V:Rule10" type="connector" idref="#_x0000_s1892"/>
        <o:r id="V:Rule11" type="connector" idref="#_x0000_s1897"/>
        <o:r id="V:Rule12" type="connector" idref="#_x0000_s1904"/>
        <o:r id="V:Rule13" type="connector" idref="#_x0000_s1905"/>
        <o:r id="V:Rule14" type="connector" idref="#_x0000_s1808"/>
        <o:r id="V:Rule15" type="connector" idref="#_x0000_s1682"/>
        <o:r id="V:Rule16" type="connector" idref="#_x0000_s1906"/>
        <o:r id="V:Rule17" type="connector" idref="#_x0000_s1809"/>
        <o:r id="V:Rule18" type="connector" idref="#_x0000_s1812"/>
        <o:r id="V:Rule19" type="connector" idref="#_x0000_s1686"/>
        <o:r id="V:Rule20" type="connector" idref="#_x0000_s1878"/>
        <o:r id="V:Rule21" type="connector" idref="#_x0000_s1653"/>
        <o:r id="V:Rule22" type="connector" idref="#_x0000_s1903"/>
        <o:r id="V:Rule23" type="connector" idref="#_x0000_s1910"/>
        <o:r id="V:Rule24" type="connector" idref="#_x0000_s1683"/>
        <o:r id="V:Rule25" type="connector" idref="#_x0000_s1811"/>
        <o:r id="V:Rule26" type="connector" idref="#_x0000_s1810"/>
        <o:r id="V:Rule27" type="connector" idref="#_x0000_s168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C7B1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FC7B1E"/>
    <w:pPr>
      <w:widowControl w:val="0"/>
      <w:jc w:val="both"/>
    </w:pPr>
    <w:rPr>
      <w:rFonts w:ascii="宋体" w:hAnsi="Courier New" w:hint="eastAsia"/>
      <w:kern w:val="2"/>
      <w:sz w:val="21"/>
    </w:rPr>
  </w:style>
  <w:style w:type="paragraph" w:styleId="a4">
    <w:name w:val="Balloon Text"/>
    <w:basedOn w:val="a"/>
    <w:semiHidden/>
    <w:rsid w:val="00E704C4"/>
    <w:rPr>
      <w:sz w:val="18"/>
      <w:szCs w:val="18"/>
    </w:rPr>
  </w:style>
  <w:style w:type="paragraph" w:styleId="a5">
    <w:name w:val="header"/>
    <w:basedOn w:val="a"/>
    <w:link w:val="Char"/>
    <w:rsid w:val="009F04B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9F04B4"/>
    <w:rPr>
      <w:sz w:val="18"/>
      <w:szCs w:val="18"/>
    </w:rPr>
  </w:style>
  <w:style w:type="paragraph" w:styleId="a6">
    <w:name w:val="footer"/>
    <w:basedOn w:val="a"/>
    <w:link w:val="Char0"/>
    <w:rsid w:val="009F04B4"/>
    <w:pPr>
      <w:tabs>
        <w:tab w:val="center" w:pos="4153"/>
        <w:tab w:val="right" w:pos="8306"/>
      </w:tabs>
      <w:snapToGrid w:val="0"/>
    </w:pPr>
    <w:rPr>
      <w:sz w:val="18"/>
      <w:szCs w:val="18"/>
    </w:rPr>
  </w:style>
  <w:style w:type="character" w:customStyle="1" w:styleId="Char0">
    <w:name w:val="页脚 Char"/>
    <w:basedOn w:val="a0"/>
    <w:link w:val="a6"/>
    <w:rsid w:val="009F04B4"/>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820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4</Pages>
  <Words>258</Words>
  <Characters>1472</Characters>
  <Application>Microsoft Office Word</Application>
  <DocSecurity>0</DocSecurity>
  <Lines>12</Lines>
  <Paragraphs>3</Paragraphs>
  <ScaleCrop>false</ScaleCrop>
  <Company>微软（中国）有限公司</Company>
  <LinksUpToDate>false</LinksUpToDate>
  <CharactersWithSpaces>1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03</dc:title>
  <dc:subject/>
  <dc:creator>微软（中国）有限公司</dc:creator>
  <cp:keywords/>
  <cp:lastModifiedBy>陶玉萍</cp:lastModifiedBy>
  <cp:revision>8</cp:revision>
  <cp:lastPrinted>2005-09-19T08:26:00Z</cp:lastPrinted>
  <dcterms:created xsi:type="dcterms:W3CDTF">2017-09-01T02:49:00Z</dcterms:created>
  <dcterms:modified xsi:type="dcterms:W3CDTF">2017-09-05T07:30:00Z</dcterms:modified>
</cp:coreProperties>
</file>